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1864AA" w14:textId="77777777" w:rsidR="00D05B35" w:rsidRPr="001A26EF" w:rsidRDefault="00D05B35">
      <w:pPr>
        <w:rPr>
          <w:b/>
          <w:sz w:val="24"/>
          <w:szCs w:val="24"/>
          <w:lang w:val="uk-UA"/>
        </w:rPr>
      </w:pPr>
    </w:p>
    <w:p w14:paraId="70DA87F9" w14:textId="1240961C" w:rsidR="0038575D" w:rsidRPr="001A26EF" w:rsidRDefault="00217FFB" w:rsidP="00F810F1">
      <w:pPr>
        <w:spacing w:after="0" w:line="360" w:lineRule="auto"/>
        <w:jc w:val="center"/>
        <w:rPr>
          <w:b/>
          <w:sz w:val="24"/>
          <w:szCs w:val="24"/>
          <w:lang w:val="uk-UA"/>
        </w:rPr>
      </w:pPr>
      <w:r w:rsidRPr="001A26EF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86112" behindDoc="0" locked="0" layoutInCell="1" allowOverlap="1" wp14:anchorId="00A69950" wp14:editId="5EC5FEF9">
                <wp:simplePos x="0" y="0"/>
                <wp:positionH relativeFrom="column">
                  <wp:posOffset>177150</wp:posOffset>
                </wp:positionH>
                <wp:positionV relativeFrom="paragraph">
                  <wp:posOffset>1261215</wp:posOffset>
                </wp:positionV>
                <wp:extent cx="360" cy="360"/>
                <wp:effectExtent l="0" t="0" r="0" b="0"/>
                <wp:wrapNone/>
                <wp:docPr id="7474" name="Рукописные данные 7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9CE9885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е данные 7474" o:spid="_x0000_s1026" type="#_x0000_t75" style="position:absolute;margin-left:13pt;margin-top:98.35pt;width:1.95pt;height:1.95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">
                <v:imagedata r:id="rId8" o:title=""/>
              </v:shape>
            </w:pict>
          </mc:Fallback>
        </mc:AlternateContent>
      </w:r>
      <w:r w:rsidR="000D09DD" w:rsidRPr="001A26EF">
        <w:rPr>
          <w:b/>
          <w:sz w:val="24"/>
          <w:szCs w:val="24"/>
          <w:lang w:val="uk-UA"/>
        </w:rPr>
        <w:t>Ряди</w:t>
      </w:r>
    </w:p>
    <w:p w14:paraId="0A9F60D5" w14:textId="77777777" w:rsidR="00D23469" w:rsidRPr="001A26EF" w:rsidRDefault="00D23469" w:rsidP="00F810F1">
      <w:pPr>
        <w:spacing w:after="0" w:line="360" w:lineRule="auto"/>
        <w:jc w:val="center"/>
        <w:rPr>
          <w:b/>
          <w:sz w:val="24"/>
          <w:szCs w:val="24"/>
          <w:lang w:val="uk-UA"/>
        </w:rPr>
      </w:pPr>
    </w:p>
    <w:p w14:paraId="1F528B25" w14:textId="77777777" w:rsidR="00D23469" w:rsidRPr="001A26EF" w:rsidRDefault="002309F8" w:rsidP="00F810F1">
      <w:pPr>
        <w:spacing w:after="0" w:line="360" w:lineRule="auto"/>
        <w:rPr>
          <w:b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 xml:space="preserve">Повторити: </w:t>
      </w:r>
    </w:p>
    <w:p w14:paraId="3CB0D406" w14:textId="77777777" w:rsidR="002309F8" w:rsidRPr="001A26EF" w:rsidRDefault="002309F8" w:rsidP="00F810F1">
      <w:pPr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геометрична прогресія, </w:t>
      </w:r>
      <w:r w:rsidR="006A6E28" w:rsidRPr="001A26EF">
        <w:rPr>
          <w:sz w:val="24"/>
          <w:szCs w:val="24"/>
          <w:lang w:val="uk-UA"/>
        </w:rPr>
        <w:t>границі</w:t>
      </w:r>
      <w:r w:rsidR="00D23469" w:rsidRPr="001A26EF">
        <w:rPr>
          <w:sz w:val="24"/>
          <w:szCs w:val="24"/>
          <w:lang w:val="uk-UA"/>
        </w:rPr>
        <w:t xml:space="preserve"> послідовностей</w:t>
      </w:r>
      <w:r w:rsidR="006A6E28" w:rsidRPr="001A26EF">
        <w:rPr>
          <w:sz w:val="24"/>
          <w:szCs w:val="24"/>
          <w:lang w:val="uk-UA"/>
        </w:rPr>
        <w:t>.</w:t>
      </w:r>
    </w:p>
    <w:p w14:paraId="66C2ABE4" w14:textId="77777777" w:rsidR="00D23469" w:rsidRPr="001A26EF" w:rsidRDefault="00D23469" w:rsidP="00F810F1">
      <w:pPr>
        <w:spacing w:after="0" w:line="360" w:lineRule="auto"/>
        <w:rPr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>Література:</w:t>
      </w:r>
      <w:r w:rsidRPr="001A26EF">
        <w:rPr>
          <w:sz w:val="24"/>
          <w:szCs w:val="24"/>
          <w:lang w:val="uk-UA"/>
        </w:rPr>
        <w:t xml:space="preserve"> Том3, с.4</w:t>
      </w:r>
    </w:p>
    <w:p w14:paraId="55492F21" w14:textId="77777777" w:rsidR="00FD1854" w:rsidRPr="001A26EF" w:rsidRDefault="00FD1854" w:rsidP="00FD1854">
      <w:pPr>
        <w:pStyle w:val="a3"/>
        <w:rPr>
          <w:b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>Запитання</w:t>
      </w:r>
      <w:r w:rsidR="00D23469" w:rsidRPr="001A26EF">
        <w:rPr>
          <w:b/>
          <w:sz w:val="24"/>
          <w:szCs w:val="24"/>
          <w:lang w:val="uk-UA"/>
        </w:rPr>
        <w:t xml:space="preserve"> </w:t>
      </w:r>
    </w:p>
    <w:p w14:paraId="73A1F501" w14:textId="77777777" w:rsidR="00FD1854" w:rsidRPr="001A26EF" w:rsidRDefault="00FD1854" w:rsidP="00FD1854">
      <w:pPr>
        <w:pStyle w:val="a3"/>
        <w:rPr>
          <w:b/>
          <w:sz w:val="24"/>
          <w:szCs w:val="24"/>
          <w:lang w:val="uk-UA"/>
        </w:rPr>
      </w:pPr>
    </w:p>
    <w:p w14:paraId="27411669" w14:textId="77777777" w:rsidR="00FD1854" w:rsidRPr="001A26EF" w:rsidRDefault="00FD1854" w:rsidP="00FD1854">
      <w:pPr>
        <w:pStyle w:val="a3"/>
        <w:numPr>
          <w:ilvl w:val="0"/>
          <w:numId w:val="16"/>
        </w:numPr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Числовий ряд. Знакосталі ряди. Частинна сума ряду. Залишок. Сума ряду. Означення збіжності ряду.</w:t>
      </w:r>
    </w:p>
    <w:p w14:paraId="0705751E" w14:textId="77777777" w:rsidR="00FD1854" w:rsidRPr="001A26EF" w:rsidRDefault="00FD1854" w:rsidP="00FD1854">
      <w:pPr>
        <w:pStyle w:val="a3"/>
        <w:numPr>
          <w:ilvl w:val="0"/>
          <w:numId w:val="16"/>
        </w:numPr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 Необхідна та достатні (Даламбера, Коші) умови збіжності ряду. Ознаки порівняння.</w:t>
      </w:r>
    </w:p>
    <w:p w14:paraId="776AB17F" w14:textId="77777777" w:rsidR="00FD1854" w:rsidRPr="001A26EF" w:rsidRDefault="00FD1854" w:rsidP="00FD1854">
      <w:pPr>
        <w:pStyle w:val="a3"/>
        <w:numPr>
          <w:ilvl w:val="0"/>
          <w:numId w:val="16"/>
        </w:numPr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Знакозмінні числові ряди. Знакопочережні ряди. Абсолютна та умовна збіжність почережного ряду. Теорема Лейбница. </w:t>
      </w:r>
    </w:p>
    <w:p w14:paraId="53285EC7" w14:textId="77777777" w:rsidR="00FD1854" w:rsidRPr="001A26EF" w:rsidRDefault="00FD1854" w:rsidP="00FD1854">
      <w:pPr>
        <w:pStyle w:val="a3"/>
        <w:numPr>
          <w:ilvl w:val="0"/>
          <w:numId w:val="16"/>
        </w:numPr>
        <w:rPr>
          <w:sz w:val="24"/>
          <w:szCs w:val="24"/>
          <w:lang w:val="uk-UA"/>
        </w:rPr>
      </w:pPr>
      <w:r w:rsidRPr="001A26EF">
        <w:rPr>
          <w:color w:val="FF0000"/>
          <w:sz w:val="24"/>
          <w:szCs w:val="24"/>
          <w:lang w:val="uk-UA"/>
        </w:rPr>
        <w:t>Функціональні ряди</w:t>
      </w:r>
      <w:r w:rsidRPr="001A26EF">
        <w:rPr>
          <w:sz w:val="24"/>
          <w:szCs w:val="24"/>
          <w:lang w:val="uk-UA"/>
        </w:rPr>
        <w:t xml:space="preserve">. Область збіжності функціонального ряду. Рівномірна збіжність функціонального ряду. Теорема Вейєрштрасса. </w:t>
      </w:r>
    </w:p>
    <w:p w14:paraId="4EC8EC0E" w14:textId="77777777" w:rsidR="00FD1854" w:rsidRPr="001A26EF" w:rsidRDefault="00FD1854" w:rsidP="00FD1854">
      <w:pPr>
        <w:pStyle w:val="a3"/>
        <w:numPr>
          <w:ilvl w:val="0"/>
          <w:numId w:val="16"/>
        </w:numPr>
        <w:rPr>
          <w:sz w:val="24"/>
          <w:szCs w:val="24"/>
          <w:lang w:val="uk-UA"/>
        </w:rPr>
      </w:pPr>
      <w:r w:rsidRPr="001A26EF">
        <w:rPr>
          <w:color w:val="FF0000"/>
          <w:sz w:val="24"/>
          <w:szCs w:val="24"/>
          <w:lang w:val="uk-UA"/>
        </w:rPr>
        <w:t xml:space="preserve">Степеневі ряди. </w:t>
      </w:r>
      <w:r w:rsidRPr="001A26EF">
        <w:rPr>
          <w:sz w:val="24"/>
          <w:szCs w:val="24"/>
          <w:lang w:val="uk-UA"/>
        </w:rPr>
        <w:t>Теорема Абеля. Радіус та інтервал збіжності степеневого ряду. Властивості степеневих рядів. Ряд Тейлора. Розкладання елементарних функцій в ряд Маклорена.</w:t>
      </w:r>
    </w:p>
    <w:p w14:paraId="0D14C748" w14:textId="77777777" w:rsidR="00FD1854" w:rsidRPr="001A26EF" w:rsidRDefault="00FD1854" w:rsidP="00FD1854">
      <w:pPr>
        <w:pStyle w:val="a3"/>
        <w:numPr>
          <w:ilvl w:val="0"/>
          <w:numId w:val="16"/>
        </w:numPr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Застосування рядів до наближених обчислень.</w:t>
      </w:r>
    </w:p>
    <w:p w14:paraId="712DC1BC" w14:textId="2F64788F" w:rsidR="00FD1854" w:rsidRPr="001A26EF" w:rsidRDefault="00FD1854" w:rsidP="00FD1854">
      <w:pPr>
        <w:pStyle w:val="a3"/>
        <w:ind w:left="1070"/>
        <w:rPr>
          <w:b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>Контроль: відповіді на запитання</w:t>
      </w:r>
      <w:r w:rsidR="00332AEE" w:rsidRPr="001A26EF">
        <w:rPr>
          <w:b/>
          <w:sz w:val="24"/>
          <w:szCs w:val="24"/>
          <w:lang w:val="uk-UA"/>
        </w:rPr>
        <w:t>, контрольна робота</w:t>
      </w:r>
      <w:r w:rsidR="002469D6" w:rsidRPr="001A26EF">
        <w:rPr>
          <w:b/>
          <w:sz w:val="24"/>
          <w:szCs w:val="24"/>
          <w:lang w:val="uk-UA"/>
        </w:rPr>
        <w:t>, домашні завдання, тест</w:t>
      </w:r>
    </w:p>
    <w:p w14:paraId="3C71DC91" w14:textId="77777777" w:rsidR="00E105D2" w:rsidRPr="001A26EF" w:rsidRDefault="00E105D2" w:rsidP="00FD1854">
      <w:pPr>
        <w:pStyle w:val="a3"/>
        <w:ind w:left="1070"/>
        <w:rPr>
          <w:b/>
          <w:sz w:val="24"/>
          <w:szCs w:val="24"/>
          <w:lang w:val="uk-UA"/>
        </w:rPr>
      </w:pPr>
    </w:p>
    <w:p w14:paraId="41579B2D" w14:textId="7D49899E" w:rsidR="00E105D2" w:rsidRPr="001A26EF" w:rsidRDefault="00B703E6" w:rsidP="00E105D2">
      <w:pPr>
        <w:pStyle w:val="a3"/>
        <w:numPr>
          <w:ilvl w:val="3"/>
          <w:numId w:val="16"/>
        </w:numPr>
        <w:spacing w:after="0" w:line="360" w:lineRule="auto"/>
        <w:rPr>
          <w:sz w:val="24"/>
          <w:szCs w:val="24"/>
          <w:lang w:val="uk-UA"/>
        </w:rPr>
      </w:pPr>
      <w:r w:rsidRPr="001A26EF">
        <w:rPr>
          <w:color w:val="FF0000"/>
          <w:sz w:val="24"/>
          <w:szCs w:val="24"/>
          <w:lang w:val="uk-UA"/>
        </w:rPr>
        <w:t>Означення</w:t>
      </w:r>
      <w:r w:rsidR="008F257F" w:rsidRPr="001A26EF">
        <w:rPr>
          <w:color w:val="FF0000"/>
          <w:sz w:val="24"/>
          <w:szCs w:val="24"/>
          <w:lang w:val="uk-UA"/>
        </w:rPr>
        <w:t>.</w:t>
      </w:r>
      <w:r w:rsidRPr="001A26EF">
        <w:rPr>
          <w:color w:val="FF0000"/>
          <w:sz w:val="24"/>
          <w:szCs w:val="24"/>
          <w:lang w:val="uk-UA"/>
        </w:rPr>
        <w:t xml:space="preserve"> </w:t>
      </w:r>
    </w:p>
    <w:p w14:paraId="460A3FFE" w14:textId="1CE4AA6C" w:rsidR="000D09DD" w:rsidRPr="001A26EF" w:rsidRDefault="00D23469" w:rsidP="008F257F">
      <w:pPr>
        <w:pStyle w:val="a3"/>
        <w:spacing w:after="0" w:line="360" w:lineRule="auto"/>
        <w:ind w:left="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Рядом називають вираз </w:t>
      </w:r>
    </w:p>
    <w:p w14:paraId="1245E099" w14:textId="0C1BE8A3" w:rsidR="00D23469" w:rsidRPr="001A26EF" w:rsidRDefault="00D23469" w:rsidP="00F810F1">
      <w:pPr>
        <w:pStyle w:val="a3"/>
        <w:spacing w:after="0" w:line="360" w:lineRule="auto"/>
        <w:rPr>
          <w:sz w:val="24"/>
          <w:szCs w:val="24"/>
          <w:lang w:val="en-US"/>
        </w:rPr>
      </w:pPr>
      <w:r w:rsidRPr="001A26EF">
        <w:rPr>
          <w:sz w:val="24"/>
          <w:szCs w:val="24"/>
          <w:lang w:val="uk-UA"/>
        </w:rPr>
        <w:object w:dxaOrig="3580" w:dyaOrig="1280" w14:anchorId="278BD7C3">
          <v:shape id="_x0000_i1025" type="#_x0000_t75" style="width:179.3pt;height:64.55pt" o:ole="">
            <v:imagedata r:id="rId9" o:title=""/>
          </v:shape>
          <o:OLEObject Type="Embed" ProgID="Equation.DSMT4" ShapeID="_x0000_i1025" DrawAspect="Content" ObjectID="_1777700345" r:id="rId10"/>
        </w:object>
      </w:r>
    </w:p>
    <w:p w14:paraId="1DC61896" w14:textId="5C5588A7" w:rsidR="00F810F1" w:rsidRPr="001A26EF" w:rsidRDefault="00F810F1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position w:val="-14"/>
          <w:sz w:val="24"/>
          <w:szCs w:val="24"/>
          <w:lang w:val="en-US"/>
        </w:rPr>
        <w:object w:dxaOrig="620" w:dyaOrig="440" w14:anchorId="689D51E6">
          <v:shape id="_x0000_i1026" type="#_x0000_t75" style="width:30.55pt;height:21.05pt" o:ole="">
            <v:imagedata r:id="rId11" o:title=""/>
          </v:shape>
          <o:OLEObject Type="Embed" ProgID="Equation.DSMT4" ShapeID="_x0000_i1026" DrawAspect="Content" ObjectID="_1777700346" r:id="rId12"/>
        </w:object>
      </w:r>
      <w:r w:rsidRPr="001A26EF">
        <w:rPr>
          <w:sz w:val="24"/>
          <w:szCs w:val="24"/>
          <w:lang w:val="en-US"/>
        </w:rPr>
        <w:t xml:space="preserve"> </w:t>
      </w:r>
      <w:r w:rsidRPr="001A26EF">
        <w:rPr>
          <w:i/>
          <w:sz w:val="24"/>
          <w:szCs w:val="24"/>
          <w:lang w:val="en-US"/>
        </w:rPr>
        <w:t>n-</w:t>
      </w:r>
      <w:r w:rsidRPr="001A26EF">
        <w:rPr>
          <w:sz w:val="24"/>
          <w:szCs w:val="24"/>
          <w:lang w:val="uk-UA"/>
        </w:rPr>
        <w:t>й член ряду</w:t>
      </w:r>
    </w:p>
    <w:p w14:paraId="53AA0583" w14:textId="77777777" w:rsidR="000D09DD" w:rsidRPr="001A26EF" w:rsidRDefault="000D09DD" w:rsidP="00E105D2">
      <w:pPr>
        <w:pStyle w:val="a3"/>
        <w:numPr>
          <w:ilvl w:val="0"/>
          <w:numId w:val="16"/>
        </w:numPr>
        <w:spacing w:after="0" w:line="360" w:lineRule="auto"/>
        <w:rPr>
          <w:sz w:val="24"/>
          <w:szCs w:val="24"/>
          <w:lang w:val="uk-UA"/>
        </w:rPr>
      </w:pPr>
      <w:r w:rsidRPr="001A26EF">
        <w:rPr>
          <w:color w:val="FF0000"/>
          <w:sz w:val="24"/>
          <w:szCs w:val="24"/>
          <w:lang w:val="uk-UA"/>
        </w:rPr>
        <w:t>Числові знакосталі ряди</w:t>
      </w:r>
      <w:r w:rsidRPr="001A26EF">
        <w:rPr>
          <w:sz w:val="24"/>
          <w:szCs w:val="24"/>
          <w:lang w:val="uk-UA"/>
        </w:rPr>
        <w:t>.</w:t>
      </w:r>
      <w:r w:rsidR="00294081" w:rsidRPr="001A26EF">
        <w:rPr>
          <w:sz w:val="24"/>
          <w:szCs w:val="24"/>
          <w:lang w:val="uk-UA"/>
        </w:rPr>
        <w:t xml:space="preserve"> Приклади.</w:t>
      </w:r>
    </w:p>
    <w:p w14:paraId="3CA25652" w14:textId="6C740504" w:rsidR="000D09DD" w:rsidRPr="001A26EF" w:rsidRDefault="00AC24B0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noProof/>
          <w:position w:val="-36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6177792" behindDoc="0" locked="0" layoutInCell="1" allowOverlap="1" wp14:anchorId="7F66DA57" wp14:editId="2E2772A3">
                <wp:simplePos x="0" y="0"/>
                <wp:positionH relativeFrom="column">
                  <wp:posOffset>625710</wp:posOffset>
                </wp:positionH>
                <wp:positionV relativeFrom="paragraph">
                  <wp:posOffset>-523380</wp:posOffset>
                </wp:positionV>
                <wp:extent cx="3960" cy="6480"/>
                <wp:effectExtent l="19050" t="19050" r="34290" b="31750"/>
                <wp:wrapNone/>
                <wp:docPr id="823" name="Рукописные данные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3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15A8C" id="Рукописные данные 823" o:spid="_x0000_s1026" type="#_x0000_t75" style="position:absolute;margin-left:48.3pt;margin-top:-42.15pt;width:2.2pt;height:2.4pt;z-index:2461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">
                <v:imagedata r:id="rId14" o:title=""/>
              </v:shape>
            </w:pict>
          </mc:Fallback>
        </mc:AlternateContent>
      </w:r>
      <w:r w:rsidR="008820E3" w:rsidRPr="001A26EF">
        <w:rPr>
          <w:position w:val="-36"/>
          <w:sz w:val="24"/>
          <w:szCs w:val="24"/>
          <w:lang w:val="uk-UA"/>
        </w:rPr>
        <w:object w:dxaOrig="4099" w:dyaOrig="880" w14:anchorId="6E2BA00D">
          <v:shape id="_x0000_i1027" type="#_x0000_t75" style="width:205.8pt;height:44.15pt" o:ole="">
            <v:imagedata r:id="rId15" o:title=""/>
          </v:shape>
          <o:OLEObject Type="Embed" ProgID="Equation.DSMT4" ShapeID="_x0000_i1027" DrawAspect="Content" ObjectID="_1777700347" r:id="rId16"/>
        </w:object>
      </w:r>
      <w:r w:rsidR="005B1D71" w:rsidRPr="001A26EF">
        <w:rPr>
          <w:sz w:val="24"/>
          <w:szCs w:val="24"/>
          <w:lang w:val="uk-UA"/>
        </w:rPr>
        <w:t>- гармонічний ряд</w:t>
      </w:r>
      <w:r w:rsidR="00B22EF8" w:rsidRPr="001A26EF">
        <w:rPr>
          <w:sz w:val="24"/>
          <w:szCs w:val="24"/>
          <w:lang w:val="uk-UA"/>
        </w:rPr>
        <w:t xml:space="preserve"> (1) </w:t>
      </w:r>
    </w:p>
    <w:p w14:paraId="3AD65890" w14:textId="7E2AFA0D" w:rsidR="000D09DD" w:rsidRPr="001A26EF" w:rsidRDefault="008820E3" w:rsidP="00F810F1">
      <w:pPr>
        <w:pStyle w:val="a3"/>
        <w:spacing w:after="0" w:line="360" w:lineRule="auto"/>
        <w:rPr>
          <w:color w:val="C00000"/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object w:dxaOrig="4340" w:dyaOrig="880" w14:anchorId="46743C60">
          <v:shape id="_x0000_i1028" type="#_x0000_t75" style="width:216.7pt;height:44.15pt" o:ole="">
            <v:imagedata r:id="rId17" o:title=""/>
          </v:shape>
          <o:OLEObject Type="Embed" ProgID="Equation.DSMT4" ShapeID="_x0000_i1028" DrawAspect="Content" ObjectID="_1777700348" r:id="rId18"/>
        </w:object>
      </w:r>
      <w:r w:rsidR="005B1D71" w:rsidRPr="001A26EF">
        <w:rPr>
          <w:sz w:val="24"/>
          <w:szCs w:val="24"/>
          <w:lang w:val="uk-UA"/>
        </w:rPr>
        <w:t>-</w:t>
      </w:r>
      <w:r w:rsidR="00891D8F" w:rsidRPr="001A26EF">
        <w:rPr>
          <w:sz w:val="24"/>
          <w:szCs w:val="24"/>
          <w:lang w:val="uk-UA"/>
        </w:rPr>
        <w:t xml:space="preserve"> </w:t>
      </w:r>
      <w:r w:rsidR="005B1D71" w:rsidRPr="001A26EF">
        <w:rPr>
          <w:sz w:val="24"/>
          <w:szCs w:val="24"/>
          <w:lang w:val="uk-UA"/>
        </w:rPr>
        <w:t>геометричний ряд</w:t>
      </w:r>
      <w:r w:rsidR="007E7AF5" w:rsidRPr="001A26EF">
        <w:rPr>
          <w:sz w:val="24"/>
          <w:szCs w:val="24"/>
          <w:lang w:val="uk-UA"/>
        </w:rPr>
        <w:t xml:space="preserve"> (2)</w:t>
      </w:r>
      <w:r w:rsidR="00B22EF8" w:rsidRPr="001A26EF">
        <w:rPr>
          <w:sz w:val="24"/>
          <w:szCs w:val="24"/>
          <w:lang w:val="uk-UA"/>
        </w:rPr>
        <w:t xml:space="preserve"> </w:t>
      </w:r>
    </w:p>
    <w:p w14:paraId="4C105ECF" w14:textId="5E581824" w:rsidR="000D09DD" w:rsidRPr="001A26EF" w:rsidRDefault="00D23469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position w:val="-70"/>
          <w:sz w:val="24"/>
          <w:szCs w:val="24"/>
          <w:lang w:val="uk-UA"/>
        </w:rPr>
        <w:object w:dxaOrig="6240" w:dyaOrig="1939" w14:anchorId="01703AD9">
          <v:shape id="_x0000_i1029" type="#_x0000_t75" style="width:311.75pt;height:97.8pt" o:ole="">
            <v:imagedata r:id="rId19" o:title=""/>
          </v:shape>
          <o:OLEObject Type="Embed" ProgID="Equation.DSMT4" ShapeID="_x0000_i1029" DrawAspect="Content" ObjectID="_1777700349" r:id="rId20"/>
        </w:object>
      </w:r>
    </w:p>
    <w:p w14:paraId="2B120484" w14:textId="2A79A62F" w:rsidR="00921F10" w:rsidRPr="001A26EF" w:rsidRDefault="00812AC6" w:rsidP="00F810F1">
      <w:pPr>
        <w:spacing w:after="0" w:line="360" w:lineRule="auto"/>
        <w:ind w:left="72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3.</w:t>
      </w:r>
      <w:r w:rsidR="00921F10" w:rsidRPr="001A26EF">
        <w:rPr>
          <w:sz w:val="24"/>
          <w:szCs w:val="24"/>
          <w:lang w:val="uk-UA"/>
        </w:rPr>
        <w:t xml:space="preserve"> </w:t>
      </w:r>
      <w:r w:rsidR="00921F10" w:rsidRPr="001A26EF">
        <w:rPr>
          <w:color w:val="FF0000"/>
          <w:sz w:val="24"/>
          <w:szCs w:val="24"/>
          <w:lang w:val="uk-UA"/>
        </w:rPr>
        <w:t>Сума</w:t>
      </w:r>
      <w:r w:rsidR="00921F10" w:rsidRPr="001A26EF">
        <w:rPr>
          <w:color w:val="FF0000"/>
          <w:position w:val="-6"/>
          <w:sz w:val="24"/>
          <w:szCs w:val="24"/>
          <w:lang w:val="uk-UA"/>
        </w:rPr>
        <w:t xml:space="preserve"> </w:t>
      </w:r>
      <w:r w:rsidR="00921F10" w:rsidRPr="001A26EF">
        <w:rPr>
          <w:color w:val="FF0000"/>
          <w:sz w:val="24"/>
          <w:szCs w:val="24"/>
          <w:lang w:val="uk-UA"/>
        </w:rPr>
        <w:t xml:space="preserve">ряду </w:t>
      </w:r>
      <w:r w:rsidR="00921F10" w:rsidRPr="001A26EF">
        <w:rPr>
          <w:position w:val="-6"/>
          <w:sz w:val="24"/>
          <w:szCs w:val="24"/>
          <w:lang w:val="uk-UA"/>
        </w:rPr>
        <w:object w:dxaOrig="3060" w:dyaOrig="440" w14:anchorId="374D8BA9">
          <v:shape id="_x0000_i1030" type="#_x0000_t75" style="width:153.5pt;height:21.05pt" o:ole="">
            <v:imagedata r:id="rId21" o:title=""/>
          </v:shape>
          <o:OLEObject Type="Embed" ProgID="Equation.DSMT4" ShapeID="_x0000_i1030" DrawAspect="Content" ObjectID="_1777700350" r:id="rId22"/>
        </w:object>
      </w:r>
      <w:r w:rsidR="00F810F1" w:rsidRPr="001A26EF">
        <w:rPr>
          <w:sz w:val="24"/>
          <w:szCs w:val="24"/>
          <w:lang w:val="uk-UA"/>
        </w:rPr>
        <w:t xml:space="preserve"> </w:t>
      </w:r>
    </w:p>
    <w:p w14:paraId="6D440335" w14:textId="3F92EA5D" w:rsidR="00921F10" w:rsidRPr="001A26EF" w:rsidRDefault="00921F10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position w:val="-14"/>
          <w:sz w:val="24"/>
          <w:szCs w:val="24"/>
          <w:lang w:val="uk-UA"/>
        </w:rPr>
        <w:object w:dxaOrig="2680" w:dyaOrig="440" w14:anchorId="2516C2DD">
          <v:shape id="_x0000_i1031" type="#_x0000_t75" style="width:134.5pt;height:21.05pt" o:ole="">
            <v:imagedata r:id="rId23" o:title=""/>
          </v:shape>
          <o:OLEObject Type="Embed" ProgID="Equation.DSMT4" ShapeID="_x0000_i1031" DrawAspect="Content" ObjectID="_1777700351" r:id="rId24"/>
        </w:object>
      </w:r>
      <w:r w:rsidRPr="001A26EF">
        <w:rPr>
          <w:sz w:val="24"/>
          <w:szCs w:val="24"/>
          <w:lang w:val="uk-UA"/>
        </w:rPr>
        <w:t xml:space="preserve"> - </w:t>
      </w:r>
      <w:r w:rsidRPr="001A26EF">
        <w:rPr>
          <w:i/>
          <w:sz w:val="24"/>
          <w:szCs w:val="24"/>
          <w:lang w:val="en-US"/>
        </w:rPr>
        <w:t>n</w:t>
      </w:r>
      <w:r w:rsidRPr="001A26EF">
        <w:rPr>
          <w:sz w:val="24"/>
          <w:szCs w:val="24"/>
          <w:lang w:val="uk-UA"/>
        </w:rPr>
        <w:t xml:space="preserve">-та частинна </w:t>
      </w:r>
      <w:r w:rsidRPr="001A26EF">
        <w:rPr>
          <w:b/>
          <w:sz w:val="24"/>
          <w:szCs w:val="24"/>
          <w:lang w:val="uk-UA"/>
        </w:rPr>
        <w:t>сума</w:t>
      </w:r>
      <w:r w:rsidRPr="001A26EF">
        <w:rPr>
          <w:sz w:val="24"/>
          <w:szCs w:val="24"/>
          <w:lang w:val="uk-UA"/>
        </w:rPr>
        <w:t xml:space="preserve"> ряду</w:t>
      </w:r>
    </w:p>
    <w:p w14:paraId="653BFE7D" w14:textId="74A30813" w:rsidR="00891D8F" w:rsidRPr="001A26EF" w:rsidRDefault="00891D8F" w:rsidP="00F810F1">
      <w:pPr>
        <w:pStyle w:val="a3"/>
        <w:spacing w:after="0" w:line="360" w:lineRule="auto"/>
        <w:rPr>
          <w:position w:val="-30"/>
          <w:sz w:val="24"/>
          <w:szCs w:val="24"/>
          <w:lang w:val="uk-UA"/>
        </w:rPr>
      </w:pPr>
      <w:r w:rsidRPr="001A26EF">
        <w:rPr>
          <w:position w:val="-14"/>
          <w:sz w:val="24"/>
          <w:szCs w:val="24"/>
          <w:lang w:val="uk-UA"/>
        </w:rPr>
        <w:object w:dxaOrig="1760" w:dyaOrig="440" w14:anchorId="526F82F0">
          <v:shape id="_x0000_i1032" type="#_x0000_t75" style="width:87.6pt;height:21.05pt" o:ole="">
            <v:imagedata r:id="rId25" o:title=""/>
          </v:shape>
          <o:OLEObject Type="Embed" ProgID="Equation.DSMT4" ShapeID="_x0000_i1032" DrawAspect="Content" ObjectID="_1777700352" r:id="rId26"/>
        </w:object>
      </w:r>
      <w:r w:rsidR="007E7AF5" w:rsidRPr="001A26EF">
        <w:rPr>
          <w:sz w:val="24"/>
          <w:szCs w:val="24"/>
          <w:lang w:val="uk-UA"/>
        </w:rPr>
        <w:t>,</w:t>
      </w:r>
      <w:r w:rsidRPr="001A26EF">
        <w:rPr>
          <w:sz w:val="24"/>
          <w:szCs w:val="24"/>
          <w:lang w:val="uk-UA"/>
        </w:rPr>
        <w:t xml:space="preserve"> </w:t>
      </w:r>
      <w:r w:rsidR="007E7AF5" w:rsidRPr="001A26EF">
        <w:rPr>
          <w:position w:val="-30"/>
          <w:sz w:val="24"/>
          <w:szCs w:val="24"/>
          <w:lang w:val="uk-UA"/>
        </w:rPr>
        <w:object w:dxaOrig="1460" w:dyaOrig="600" w14:anchorId="1AFF0B54">
          <v:shape id="_x0000_i1033" type="#_x0000_t75" style="width:72.7pt;height:30.55pt" o:ole="">
            <v:imagedata r:id="rId27" o:title=""/>
          </v:shape>
          <o:OLEObject Type="Embed" ProgID="Equation.DSMT4" ShapeID="_x0000_i1033" DrawAspect="Content" ObjectID="_1777700353" r:id="rId28"/>
        </w:object>
      </w:r>
    </w:p>
    <w:p w14:paraId="499EF387" w14:textId="569AFE47" w:rsidR="00812AC6" w:rsidRPr="001A26EF" w:rsidRDefault="00812AC6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object w:dxaOrig="1760" w:dyaOrig="440" w14:anchorId="3AC11595">
          <v:shape id="_x0000_i1034" type="#_x0000_t75" style="width:87.6pt;height:21.05pt" o:ole="">
            <v:imagedata r:id="rId29" o:title=""/>
          </v:shape>
          <o:OLEObject Type="Embed" ProgID="Equation.DSMT4" ShapeID="_x0000_i1034" DrawAspect="Content" ObjectID="_1777700354" r:id="rId30"/>
        </w:object>
      </w:r>
      <w:r w:rsidRPr="001A26EF">
        <w:rPr>
          <w:sz w:val="24"/>
          <w:szCs w:val="24"/>
          <w:lang w:val="uk-UA"/>
        </w:rPr>
        <w:t xml:space="preserve"> залишок ряду</w:t>
      </w:r>
    </w:p>
    <w:p w14:paraId="71F14E04" w14:textId="72917AA7" w:rsidR="00812AC6" w:rsidRPr="001A26EF" w:rsidRDefault="00812AC6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position w:val="-30"/>
          <w:sz w:val="24"/>
          <w:szCs w:val="24"/>
          <w:lang w:val="uk-UA"/>
        </w:rPr>
        <w:t>Знайдемо суму геометричного ряду:</w:t>
      </w:r>
    </w:p>
    <w:p w14:paraId="514AF6B3" w14:textId="4A39FA82" w:rsidR="007E7AF5" w:rsidRPr="001A26EF" w:rsidRDefault="00085F26" w:rsidP="008B19EA">
      <w:pPr>
        <w:pStyle w:val="a3"/>
        <w:spacing w:after="0" w:line="360" w:lineRule="auto"/>
        <w:rPr>
          <w:position w:val="-244"/>
          <w:sz w:val="24"/>
          <w:szCs w:val="24"/>
          <w:lang w:val="uk-UA"/>
        </w:rPr>
      </w:pPr>
      <w:r w:rsidRPr="001A26EF">
        <w:rPr>
          <w:noProof/>
          <w:position w:val="-24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 wp14:anchorId="2B725064" wp14:editId="3A65AB96">
                <wp:simplePos x="0" y="0"/>
                <wp:positionH relativeFrom="column">
                  <wp:posOffset>1889310</wp:posOffset>
                </wp:positionH>
                <wp:positionV relativeFrom="paragraph">
                  <wp:posOffset>1615800</wp:posOffset>
                </wp:positionV>
                <wp:extent cx="22680" cy="31680"/>
                <wp:effectExtent l="19050" t="19050" r="15875" b="26035"/>
                <wp:wrapNone/>
                <wp:docPr id="7292" name="Рукописные данные 7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226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E91EF" id="Рукописные данные 7292" o:spid="_x0000_s1026" type="#_x0000_t75" style="position:absolute;margin-left:147.8pt;margin-top:126.3pt;width:3.75pt;height:4.45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">
                <v:imagedata r:id="rId32" o:title=""/>
              </v:shape>
            </w:pict>
          </mc:Fallback>
        </mc:AlternateContent>
      </w:r>
      <w:r w:rsidR="00B415B8" w:rsidRPr="001A26EF">
        <w:rPr>
          <w:position w:val="-244"/>
          <w:sz w:val="24"/>
          <w:szCs w:val="24"/>
          <w:lang w:val="uk-UA"/>
        </w:rPr>
        <w:object w:dxaOrig="7280" w:dyaOrig="5040" w14:anchorId="11D93FE1">
          <v:shape id="_x0000_i1035" type="#_x0000_t75" style="width:364.1pt;height:252pt" o:ole="">
            <v:imagedata r:id="rId33" o:title=""/>
          </v:shape>
          <o:OLEObject Type="Embed" ProgID="Equation.DSMT4" ShapeID="_x0000_i1035" DrawAspect="Content" ObjectID="_1777700355" r:id="rId34"/>
        </w:object>
      </w:r>
    </w:p>
    <w:p w14:paraId="43E7059F" w14:textId="77777777" w:rsidR="008B19EA" w:rsidRPr="001A26EF" w:rsidRDefault="00D37BB1" w:rsidP="008B19EA">
      <w:pPr>
        <w:pStyle w:val="a3"/>
        <w:spacing w:after="0" w:line="360" w:lineRule="auto"/>
        <w:ind w:left="1080"/>
        <w:rPr>
          <w:position w:val="-30"/>
          <w:sz w:val="24"/>
          <w:szCs w:val="24"/>
          <w:lang w:val="uk-UA"/>
        </w:rPr>
      </w:pPr>
      <w:r w:rsidRPr="001A26EF">
        <w:rPr>
          <w:noProof/>
          <w:position w:val="-3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 wp14:anchorId="56745C4D" wp14:editId="69746132">
                <wp:simplePos x="0" y="0"/>
                <wp:positionH relativeFrom="column">
                  <wp:posOffset>2665110</wp:posOffset>
                </wp:positionH>
                <wp:positionV relativeFrom="paragraph">
                  <wp:posOffset>56285</wp:posOffset>
                </wp:positionV>
                <wp:extent cx="76680" cy="132120"/>
                <wp:effectExtent l="19050" t="19050" r="19050" b="20320"/>
                <wp:wrapNone/>
                <wp:docPr id="7304" name="Рукописные данные 7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766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39F11" id="Рукописные данные 7304" o:spid="_x0000_s1026" type="#_x0000_t75" style="position:absolute;margin-left:208.9pt;margin-top:3.5pt;width:7.95pt;height:12.25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">
                <v:imagedata r:id="rId36" o:title=""/>
              </v:shape>
            </w:pict>
          </mc:Fallback>
        </mc:AlternateContent>
      </w:r>
    </w:p>
    <w:p w14:paraId="2049F3BF" w14:textId="1E5912A7" w:rsidR="008B19EA" w:rsidRPr="001A26EF" w:rsidRDefault="00247003" w:rsidP="00812AC6">
      <w:pPr>
        <w:pStyle w:val="a3"/>
        <w:numPr>
          <w:ilvl w:val="0"/>
          <w:numId w:val="18"/>
        </w:numPr>
        <w:spacing w:after="0" w:line="360" w:lineRule="auto"/>
        <w:ind w:left="1440"/>
        <w:rPr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>Збіжність</w:t>
      </w:r>
      <w:r w:rsidRPr="001A26EF">
        <w:rPr>
          <w:sz w:val="24"/>
          <w:szCs w:val="24"/>
          <w:lang w:val="uk-UA"/>
        </w:rPr>
        <w:t xml:space="preserve"> ряду. </w:t>
      </w:r>
      <w:r w:rsidR="008B19EA" w:rsidRPr="001A26EF">
        <w:rPr>
          <w:sz w:val="24"/>
          <w:szCs w:val="24"/>
          <w:lang w:val="uk-UA"/>
        </w:rPr>
        <w:t>Якщо існує скінченна границя</w:t>
      </w:r>
      <w:r w:rsidR="00B415B8" w:rsidRPr="001A26EF">
        <w:rPr>
          <w:position w:val="-30"/>
          <w:sz w:val="24"/>
          <w:szCs w:val="24"/>
          <w:lang w:val="uk-UA"/>
        </w:rPr>
        <w:object w:dxaOrig="1460" w:dyaOrig="600" w14:anchorId="7EA35480">
          <v:shape id="_x0000_i1036" type="#_x0000_t75" style="width:72.7pt;height:30.55pt" o:ole="">
            <v:imagedata r:id="rId27" o:title=""/>
          </v:shape>
          <o:OLEObject Type="Embed" ProgID="Equation.DSMT4" ShapeID="_x0000_i1036" DrawAspect="Content" ObjectID="_1777700356" r:id="rId37"/>
        </w:object>
      </w:r>
    </w:p>
    <w:p w14:paraId="50189C1C" w14:textId="6F4BF0EA" w:rsidR="007E7AF5" w:rsidRPr="001A26EF" w:rsidRDefault="00B415B8" w:rsidP="00F810F1">
      <w:pPr>
        <w:pStyle w:val="a3"/>
        <w:spacing w:after="0" w:line="360" w:lineRule="auto"/>
        <w:rPr>
          <w:b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>Збіжність – основна властивість ряду.</w:t>
      </w:r>
    </w:p>
    <w:p w14:paraId="5B29C113" w14:textId="4676B814" w:rsidR="00771A45" w:rsidRPr="001A26EF" w:rsidRDefault="00771A45" w:rsidP="008B19EA">
      <w:pPr>
        <w:pStyle w:val="a3"/>
        <w:spacing w:after="0" w:line="360" w:lineRule="auto"/>
        <w:ind w:left="1440"/>
        <w:rPr>
          <w:sz w:val="24"/>
          <w:szCs w:val="24"/>
          <w:lang w:val="uk-UA"/>
        </w:rPr>
      </w:pPr>
      <w:r w:rsidRPr="001A26EF">
        <w:rPr>
          <w:sz w:val="24"/>
          <w:szCs w:val="24"/>
          <w:u w:val="single"/>
          <w:lang w:val="uk-UA"/>
        </w:rPr>
        <w:t>Необхідна умова</w:t>
      </w:r>
      <w:r w:rsidRPr="001A26EF">
        <w:rPr>
          <w:sz w:val="24"/>
          <w:szCs w:val="24"/>
          <w:lang w:val="uk-UA"/>
        </w:rPr>
        <w:t xml:space="preserve"> збіжності ряду. </w:t>
      </w:r>
      <w:r w:rsidR="003632DB" w:rsidRPr="001A26EF">
        <w:rPr>
          <w:sz w:val="24"/>
          <w:szCs w:val="24"/>
          <w:lang w:val="uk-UA"/>
        </w:rPr>
        <w:t xml:space="preserve"> </w:t>
      </w:r>
    </w:p>
    <w:p w14:paraId="6BE0ED1C" w14:textId="458A0E08" w:rsidR="003632DB" w:rsidRPr="001A26EF" w:rsidRDefault="003632DB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Якщо ряд збіжний </w:t>
      </w:r>
      <w:r w:rsidRPr="001A26EF">
        <w:rPr>
          <w:position w:val="-14"/>
          <w:sz w:val="24"/>
          <w:szCs w:val="24"/>
          <w:lang w:val="uk-UA"/>
        </w:rPr>
        <w:object w:dxaOrig="1380" w:dyaOrig="440" w14:anchorId="71D52005">
          <v:shape id="_x0000_i1037" type="#_x0000_t75" style="width:69.3pt;height:21.05pt" o:ole="">
            <v:imagedata r:id="rId38" o:title=""/>
          </v:shape>
          <o:OLEObject Type="Embed" ProgID="Equation.DSMT4" ShapeID="_x0000_i1037" DrawAspect="Content" ObjectID="_1777700357" r:id="rId39"/>
        </w:object>
      </w:r>
      <w:r w:rsidRPr="001A26EF">
        <w:rPr>
          <w:sz w:val="24"/>
          <w:szCs w:val="24"/>
          <w:lang w:val="uk-UA"/>
        </w:rPr>
        <w:t xml:space="preserve"> </w:t>
      </w:r>
    </w:p>
    <w:p w14:paraId="2EF54B00" w14:textId="20C1D0DF" w:rsidR="003A3662" w:rsidRPr="001A26EF" w:rsidRDefault="00D37BB1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84064" behindDoc="0" locked="0" layoutInCell="1" allowOverlap="1" wp14:anchorId="6D773D26" wp14:editId="30C1B4D9">
                <wp:simplePos x="0" y="0"/>
                <wp:positionH relativeFrom="column">
                  <wp:posOffset>5451150</wp:posOffset>
                </wp:positionH>
                <wp:positionV relativeFrom="paragraph">
                  <wp:posOffset>85580</wp:posOffset>
                </wp:positionV>
                <wp:extent cx="10440" cy="14400"/>
                <wp:effectExtent l="38100" t="38100" r="27940" b="24130"/>
                <wp:wrapNone/>
                <wp:docPr id="7424" name="Рукописные данные 7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0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71558" id="Рукописные данные 7424" o:spid="_x0000_s1026" type="#_x0000_t75" style="position:absolute;margin-left:428.25pt;margin-top:5.8pt;width:2.75pt;height:3.1pt;z-index:2537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">
                <v:imagedata r:id="rId41" o:title=""/>
              </v:shape>
            </w:pict>
          </mc:Fallback>
        </mc:AlternateContent>
      </w: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79968" behindDoc="0" locked="0" layoutInCell="1" allowOverlap="1" wp14:anchorId="3087BFF7" wp14:editId="1243C213">
                <wp:simplePos x="0" y="0"/>
                <wp:positionH relativeFrom="column">
                  <wp:posOffset>5454390</wp:posOffset>
                </wp:positionH>
                <wp:positionV relativeFrom="paragraph">
                  <wp:posOffset>27260</wp:posOffset>
                </wp:positionV>
                <wp:extent cx="4320" cy="2880"/>
                <wp:effectExtent l="19050" t="19050" r="34290" b="16510"/>
                <wp:wrapNone/>
                <wp:docPr id="7423" name="Рукописные данные 7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43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832B9" id="Рукописные данные 7423" o:spid="_x0000_s1026" type="#_x0000_t75" style="position:absolute;margin-left:428.5pt;margin-top:1.1pt;width:2.45pt;height:2.4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">
                <v:imagedata r:id="rId43" o:title=""/>
              </v:shape>
            </w:pict>
          </mc:Fallback>
        </mc:AlternateContent>
      </w:r>
    </w:p>
    <w:p w14:paraId="134B1459" w14:textId="29448AB5" w:rsidR="003632DB" w:rsidRPr="001A26EF" w:rsidRDefault="003632DB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color w:val="FF0000"/>
          <w:sz w:val="24"/>
          <w:szCs w:val="24"/>
          <w:lang w:val="uk-UA"/>
        </w:rPr>
        <w:t xml:space="preserve">Якщо </w:t>
      </w:r>
      <w:r w:rsidRPr="001A26EF">
        <w:rPr>
          <w:color w:val="FF0000"/>
          <w:position w:val="-14"/>
          <w:sz w:val="24"/>
          <w:szCs w:val="24"/>
          <w:lang w:val="uk-UA"/>
        </w:rPr>
        <w:object w:dxaOrig="999" w:dyaOrig="440" w14:anchorId="2DEE8582">
          <v:shape id="_x0000_i1038" type="#_x0000_t75" style="width:50.95pt;height:21.05pt" o:ole="">
            <v:imagedata r:id="rId44" o:title=""/>
          </v:shape>
          <o:OLEObject Type="Embed" ProgID="Equation.DSMT4" ShapeID="_x0000_i1038" DrawAspect="Content" ObjectID="_1777700358" r:id="rId45"/>
        </w:object>
      </w:r>
      <w:r w:rsidRPr="001A26EF">
        <w:rPr>
          <w:color w:val="FF0000"/>
          <w:sz w:val="24"/>
          <w:szCs w:val="24"/>
          <w:lang w:val="uk-UA"/>
        </w:rPr>
        <w:t>, то</w:t>
      </w:r>
      <w:r w:rsidR="00BF6B5F" w:rsidRPr="001A26EF">
        <w:rPr>
          <w:color w:val="FF0000"/>
          <w:sz w:val="24"/>
          <w:szCs w:val="24"/>
          <w:lang w:val="uk-UA"/>
        </w:rPr>
        <w:t xml:space="preserve"> </w:t>
      </w:r>
      <w:r w:rsidR="00B22EF8" w:rsidRPr="001A26EF">
        <w:rPr>
          <w:color w:val="FF0000"/>
          <w:sz w:val="24"/>
          <w:szCs w:val="24"/>
          <w:lang w:val="uk-UA"/>
        </w:rPr>
        <w:t xml:space="preserve">не можна зробити висновок про збіжність ряду. </w:t>
      </w:r>
    </w:p>
    <w:p w14:paraId="42584989" w14:textId="0AE0AE3F" w:rsidR="003632DB" w:rsidRPr="001A26EF" w:rsidRDefault="003A3662" w:rsidP="00F810F1">
      <w:pPr>
        <w:pStyle w:val="a3"/>
        <w:spacing w:after="0" w:line="360" w:lineRule="auto"/>
        <w:rPr>
          <w:color w:val="FF0000"/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Ряд</w:t>
      </w:r>
      <w:r w:rsidRPr="001A26EF">
        <w:rPr>
          <w:color w:val="FF0000"/>
          <w:sz w:val="24"/>
          <w:szCs w:val="24"/>
          <w:lang w:val="uk-UA"/>
        </w:rPr>
        <w:t xml:space="preserve"> розбіжний</w:t>
      </w:r>
      <w:r w:rsidR="003632DB" w:rsidRPr="001A26EF">
        <w:rPr>
          <w:color w:val="FF0000"/>
          <w:position w:val="-14"/>
          <w:sz w:val="24"/>
          <w:szCs w:val="24"/>
          <w:lang w:val="uk-UA"/>
        </w:rPr>
        <w:object w:dxaOrig="1340" w:dyaOrig="480" w14:anchorId="66085FD7">
          <v:shape id="_x0000_i1039" type="#_x0000_t75" style="width:66.55pt;height:23.75pt" o:ole="">
            <v:imagedata r:id="rId46" o:title=""/>
          </v:shape>
          <o:OLEObject Type="Embed" ProgID="Equation.DSMT4" ShapeID="_x0000_i1039" DrawAspect="Content" ObjectID="_1777700359" r:id="rId47"/>
        </w:object>
      </w:r>
    </w:p>
    <w:p w14:paraId="5009F73E" w14:textId="04818CE4" w:rsidR="003A3662" w:rsidRPr="001A26EF" w:rsidRDefault="003A3662" w:rsidP="00F810F1">
      <w:pPr>
        <w:pStyle w:val="a3"/>
        <w:spacing w:after="0" w:line="360" w:lineRule="auto"/>
        <w:rPr>
          <w:sz w:val="24"/>
          <w:szCs w:val="24"/>
          <w:lang w:val="uk-UA"/>
        </w:rPr>
      </w:pPr>
    </w:p>
    <w:p w14:paraId="295EE3A3" w14:textId="14D5151A" w:rsidR="00771A45" w:rsidRPr="001A26EF" w:rsidRDefault="00BB5AA5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№1.2 с.31</w:t>
      </w:r>
    </w:p>
    <w:p w14:paraId="384F9D16" w14:textId="126EAAC0" w:rsidR="00247003" w:rsidRPr="001A26EF" w:rsidRDefault="00E16338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position w:val="-132"/>
          <w:sz w:val="24"/>
          <w:szCs w:val="24"/>
          <w:lang w:val="uk-UA"/>
        </w:rPr>
        <w:object w:dxaOrig="7540" w:dyaOrig="2799" w14:anchorId="6C1A3A6B">
          <v:shape id="_x0000_i1040" type="#_x0000_t75" style="width:377.65pt;height:139.25pt" o:ole="">
            <v:imagedata r:id="rId48" o:title=""/>
          </v:shape>
          <o:OLEObject Type="Embed" ProgID="Equation.DSMT4" ShapeID="_x0000_i1040" DrawAspect="Content" ObjectID="_1777700360" r:id="rId49"/>
        </w:object>
      </w:r>
      <w:r w:rsidR="00BB5AA5" w:rsidRPr="001A26EF">
        <w:rPr>
          <w:sz w:val="24"/>
          <w:szCs w:val="24"/>
          <w:lang w:val="uk-UA"/>
        </w:rPr>
        <w:t xml:space="preserve"> </w:t>
      </w:r>
    </w:p>
    <w:p w14:paraId="614A29A9" w14:textId="586C4AFC" w:rsidR="00E16338" w:rsidRPr="001A26EF" w:rsidRDefault="005A2E17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Ряд є розбіжним</w:t>
      </w:r>
      <w:r w:rsidR="00E16338" w:rsidRPr="001A26EF">
        <w:rPr>
          <w:sz w:val="24"/>
          <w:szCs w:val="24"/>
          <w:lang w:val="uk-UA"/>
        </w:rPr>
        <w:t xml:space="preserve"> </w:t>
      </w:r>
    </w:p>
    <w:p w14:paraId="752D1BF9" w14:textId="77777777" w:rsidR="00BB5AA5" w:rsidRPr="001A26EF" w:rsidRDefault="00E16338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position w:val="-146"/>
          <w:sz w:val="24"/>
          <w:szCs w:val="24"/>
          <w:lang w:val="uk-UA"/>
        </w:rPr>
        <w:object w:dxaOrig="6600" w:dyaOrig="3159" w14:anchorId="1768AA52">
          <v:shape id="_x0000_i1041" type="#_x0000_t75" style="width:329.45pt;height:157.6pt" o:ole="">
            <v:imagedata r:id="rId50" o:title=""/>
          </v:shape>
          <o:OLEObject Type="Embed" ProgID="Equation.DSMT4" ShapeID="_x0000_i1041" DrawAspect="Content" ObjectID="_1777700361" r:id="rId51"/>
        </w:object>
      </w:r>
      <w:r w:rsidR="00BB5AA5" w:rsidRPr="001A26EF">
        <w:rPr>
          <w:sz w:val="24"/>
          <w:szCs w:val="24"/>
          <w:lang w:val="uk-UA"/>
        </w:rPr>
        <w:t xml:space="preserve"> </w:t>
      </w:r>
    </w:p>
    <w:p w14:paraId="5E9708A8" w14:textId="77777777" w:rsidR="005A2E17" w:rsidRPr="001A26EF" w:rsidRDefault="005A2E17" w:rsidP="005A2E17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Ряд є розбіжним </w:t>
      </w:r>
    </w:p>
    <w:p w14:paraId="6333EFC5" w14:textId="77777777" w:rsidR="005A2E17" w:rsidRPr="001A26EF" w:rsidRDefault="005A2E17" w:rsidP="00F810F1">
      <w:pPr>
        <w:pStyle w:val="a3"/>
        <w:spacing w:after="0" w:line="360" w:lineRule="auto"/>
        <w:rPr>
          <w:sz w:val="24"/>
          <w:szCs w:val="24"/>
          <w:lang w:val="uk-UA"/>
        </w:rPr>
      </w:pPr>
    </w:p>
    <w:p w14:paraId="5A823121" w14:textId="77777777" w:rsidR="00BB5AA5" w:rsidRPr="001A26EF" w:rsidRDefault="00E553F8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position w:val="-128"/>
          <w:sz w:val="24"/>
          <w:szCs w:val="24"/>
          <w:lang w:val="uk-UA"/>
        </w:rPr>
        <w:object w:dxaOrig="6080" w:dyaOrig="2720" w14:anchorId="255ACBDB">
          <v:shape id="_x0000_i1042" type="#_x0000_t75" style="width:305pt;height:136.55pt" o:ole="">
            <v:imagedata r:id="rId52" o:title=""/>
          </v:shape>
          <o:OLEObject Type="Embed" ProgID="Equation.DSMT4" ShapeID="_x0000_i1042" DrawAspect="Content" ObjectID="_1777700362" r:id="rId53"/>
        </w:object>
      </w:r>
      <w:r w:rsidR="00BB5AA5" w:rsidRPr="001A26EF">
        <w:rPr>
          <w:sz w:val="24"/>
          <w:szCs w:val="24"/>
          <w:lang w:val="uk-UA"/>
        </w:rPr>
        <w:t xml:space="preserve"> </w:t>
      </w:r>
    </w:p>
    <w:p w14:paraId="4FA3B3A7" w14:textId="77777777" w:rsidR="005A2E17" w:rsidRPr="001A26EF" w:rsidRDefault="005A2E17" w:rsidP="005A2E17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Ряд є розбіжним </w:t>
      </w:r>
    </w:p>
    <w:p w14:paraId="562FE063" w14:textId="46111CEC" w:rsidR="005A2E17" w:rsidRPr="001A26EF" w:rsidRDefault="005A2E17" w:rsidP="00F810F1">
      <w:pPr>
        <w:pStyle w:val="a3"/>
        <w:spacing w:after="0" w:line="360" w:lineRule="auto"/>
        <w:rPr>
          <w:sz w:val="24"/>
          <w:szCs w:val="24"/>
          <w:lang w:val="uk-UA"/>
        </w:rPr>
      </w:pPr>
    </w:p>
    <w:p w14:paraId="05C02430" w14:textId="75C21EF6" w:rsidR="00C24038" w:rsidRPr="001A26EF" w:rsidRDefault="00C24038" w:rsidP="00F810F1">
      <w:pPr>
        <w:pStyle w:val="a3"/>
        <w:numPr>
          <w:ilvl w:val="0"/>
          <w:numId w:val="9"/>
        </w:numPr>
        <w:spacing w:after="0" w:line="360" w:lineRule="auto"/>
        <w:rPr>
          <w:color w:val="FF0000"/>
          <w:sz w:val="24"/>
          <w:szCs w:val="24"/>
          <w:lang w:val="uk-UA"/>
        </w:rPr>
      </w:pPr>
      <w:r w:rsidRPr="001A26EF">
        <w:rPr>
          <w:color w:val="FF0000"/>
          <w:sz w:val="24"/>
          <w:szCs w:val="24"/>
          <w:lang w:val="uk-UA"/>
        </w:rPr>
        <w:t>Достатні умови.</w:t>
      </w:r>
    </w:p>
    <w:p w14:paraId="37390055" w14:textId="785B60AD" w:rsidR="00C24038" w:rsidRPr="001A26EF" w:rsidRDefault="005D6A2A" w:rsidP="00F810F1">
      <w:pPr>
        <w:pStyle w:val="a3"/>
        <w:numPr>
          <w:ilvl w:val="0"/>
          <w:numId w:val="2"/>
        </w:numPr>
        <w:spacing w:after="0" w:line="360" w:lineRule="auto"/>
        <w:rPr>
          <w:sz w:val="24"/>
          <w:szCs w:val="24"/>
          <w:lang w:val="uk-UA"/>
        </w:rPr>
      </w:pPr>
      <w:r w:rsidRPr="001A26EF">
        <w:rPr>
          <w:color w:val="FF0000"/>
          <w:sz w:val="24"/>
          <w:szCs w:val="24"/>
          <w:lang w:val="uk-UA"/>
        </w:rPr>
        <w:t>Ознака Даламбера</w:t>
      </w:r>
      <w:r w:rsidRPr="001A26EF">
        <w:rPr>
          <w:sz w:val="24"/>
          <w:szCs w:val="24"/>
          <w:lang w:val="uk-UA"/>
        </w:rPr>
        <w:t xml:space="preserve">. </w:t>
      </w:r>
    </w:p>
    <w:p w14:paraId="20CE8DE1" w14:textId="7E649FCE" w:rsidR="005D6A2A" w:rsidRPr="001A26EF" w:rsidRDefault="005D6A2A" w:rsidP="00677C25">
      <w:pPr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object w:dxaOrig="1820" w:dyaOrig="2240" w14:anchorId="1E5D70A5">
          <v:shape id="_x0000_i1043" type="#_x0000_t75" style="width:91pt;height:112.75pt" o:ole="">
            <v:imagedata r:id="rId54" o:title=""/>
          </v:shape>
          <o:OLEObject Type="Embed" ProgID="Equation.DSMT4" ShapeID="_x0000_i1043" DrawAspect="Content" ObjectID="_1777700363" r:id="rId55"/>
        </w:object>
      </w:r>
    </w:p>
    <w:p w14:paraId="6C7CADFC" w14:textId="60AC9F87" w:rsidR="005D6A2A" w:rsidRPr="001A26EF" w:rsidRDefault="00D05B35" w:rsidP="00D05B35">
      <w:pPr>
        <w:rPr>
          <w:sz w:val="24"/>
          <w:szCs w:val="24"/>
          <w:lang w:val="uk-UA"/>
        </w:rPr>
      </w:pPr>
      <w:r w:rsidRPr="001A26EF">
        <w:rPr>
          <w:noProof/>
          <w:position w:val="-12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868032" behindDoc="0" locked="0" layoutInCell="1" allowOverlap="1" wp14:anchorId="5FCA149A" wp14:editId="60501EDB">
                <wp:simplePos x="0" y="0"/>
                <wp:positionH relativeFrom="column">
                  <wp:posOffset>4310310</wp:posOffset>
                </wp:positionH>
                <wp:positionV relativeFrom="paragraph">
                  <wp:posOffset>9076335</wp:posOffset>
                </wp:positionV>
                <wp:extent cx="13320" cy="7200"/>
                <wp:effectExtent l="19050" t="38100" r="25400" b="31115"/>
                <wp:wrapNone/>
                <wp:docPr id="7859" name="Рукописные данные 7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3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A4063" id="Рукописные данные 7859" o:spid="_x0000_s1026" type="#_x0000_t75" style="position:absolute;margin-left:338.4pt;margin-top:713.75pt;width:3.1pt;height:2.35pt;z-index:2538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">
                <v:imagedata r:id="rId57" o:title=""/>
              </v:shape>
            </w:pict>
          </mc:Fallback>
        </mc:AlternateContent>
      </w:r>
      <w:r w:rsidR="004E610F" w:rsidRPr="001A26EF">
        <w:rPr>
          <w:noProof/>
          <w:position w:val="-12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 wp14:anchorId="01EDD8E4" wp14:editId="5DAB7EE0">
                <wp:simplePos x="0" y="0"/>
                <wp:positionH relativeFrom="column">
                  <wp:posOffset>4947510</wp:posOffset>
                </wp:positionH>
                <wp:positionV relativeFrom="paragraph">
                  <wp:posOffset>1317690</wp:posOffset>
                </wp:positionV>
                <wp:extent cx="4320" cy="3600"/>
                <wp:effectExtent l="19050" t="19050" r="34290" b="15875"/>
                <wp:wrapNone/>
                <wp:docPr id="7986" name="Рукописные данные 7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43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FEDC9" id="Рукописные данные 7986" o:spid="_x0000_s1026" type="#_x0000_t75" style="position:absolute;margin-left:388.6pt;margin-top:102.8pt;width:2.25pt;height:2.2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">
                <v:imagedata r:id="rId14" o:title=""/>
              </v:shape>
            </w:pict>
          </mc:Fallback>
        </mc:AlternateContent>
      </w:r>
      <w:r w:rsidR="004E610F" w:rsidRPr="001A26EF">
        <w:rPr>
          <w:noProof/>
          <w:position w:val="-12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 wp14:anchorId="336F49D7" wp14:editId="172F3410">
                <wp:simplePos x="0" y="0"/>
                <wp:positionH relativeFrom="column">
                  <wp:posOffset>4900350</wp:posOffset>
                </wp:positionH>
                <wp:positionV relativeFrom="paragraph">
                  <wp:posOffset>1307610</wp:posOffset>
                </wp:positionV>
                <wp:extent cx="5400" cy="4320"/>
                <wp:effectExtent l="19050" t="19050" r="33020" b="34290"/>
                <wp:wrapNone/>
                <wp:docPr id="7985" name="Рукописные данные 7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5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1275B" id="Рукописные данные 7985" o:spid="_x0000_s1026" type="#_x0000_t75" style="position:absolute;margin-left:384.85pt;margin-top:101.95pt;width:2.5pt;height:2.45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">
                <v:imagedata r:id="rId14" o:title=""/>
              </v:shape>
            </w:pict>
          </mc:Fallback>
        </mc:AlternateContent>
      </w:r>
      <w:r w:rsidR="004E610F" w:rsidRPr="001A26EF">
        <w:rPr>
          <w:noProof/>
          <w:position w:val="-12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 wp14:anchorId="2BEE8403" wp14:editId="08ED17BE">
                <wp:simplePos x="0" y="0"/>
                <wp:positionH relativeFrom="column">
                  <wp:posOffset>4834110</wp:posOffset>
                </wp:positionH>
                <wp:positionV relativeFrom="paragraph">
                  <wp:posOffset>1322730</wp:posOffset>
                </wp:positionV>
                <wp:extent cx="5400" cy="3600"/>
                <wp:effectExtent l="19050" t="19050" r="33020" b="15875"/>
                <wp:wrapNone/>
                <wp:docPr id="7984" name="Рукописные данные 7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54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0248F" id="Рукописные данные 7984" o:spid="_x0000_s1026" type="#_x0000_t75" style="position:absolute;margin-left:379.7pt;margin-top:103.1pt;width:2.35pt;height:2.4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">
                <v:imagedata r:id="rId14" o:title=""/>
              </v:shape>
            </w:pict>
          </mc:Fallback>
        </mc:AlternateContent>
      </w:r>
      <w:r w:rsidRPr="001A26EF">
        <w:rPr>
          <w:noProof/>
          <w:position w:val="-12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 wp14:anchorId="1CFBD5F1" wp14:editId="7258A129">
                <wp:simplePos x="0" y="0"/>
                <wp:positionH relativeFrom="column">
                  <wp:posOffset>5171070</wp:posOffset>
                </wp:positionH>
                <wp:positionV relativeFrom="paragraph">
                  <wp:posOffset>547785</wp:posOffset>
                </wp:positionV>
                <wp:extent cx="1440" cy="1080"/>
                <wp:effectExtent l="19050" t="19050" r="17780" b="18415"/>
                <wp:wrapNone/>
                <wp:docPr id="7670" name="Рукописные данные 7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6C223" id="Рукописные данные 7670" o:spid="_x0000_s1026" type="#_x0000_t75" style="position:absolute;margin-left:406.2pt;margin-top:41.75pt;width:2pt;height:2.95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">
                <v:imagedata r:id="rId62" o:title=""/>
              </v:shape>
            </w:pict>
          </mc:Fallback>
        </mc:AlternateContent>
      </w:r>
      <w:r w:rsidRPr="001A26EF">
        <w:rPr>
          <w:noProof/>
          <w:position w:val="-12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94304" behindDoc="0" locked="0" layoutInCell="1" allowOverlap="1" wp14:anchorId="1F80DCEA" wp14:editId="6987B139">
                <wp:simplePos x="0" y="0"/>
                <wp:positionH relativeFrom="column">
                  <wp:posOffset>2295390</wp:posOffset>
                </wp:positionH>
                <wp:positionV relativeFrom="paragraph">
                  <wp:posOffset>26505</wp:posOffset>
                </wp:positionV>
                <wp:extent cx="1800" cy="2880"/>
                <wp:effectExtent l="19050" t="19050" r="17780" b="16510"/>
                <wp:wrapNone/>
                <wp:docPr id="7654" name="Рукописные данные 7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4182D" id="Рукописные данные 7654" o:spid="_x0000_s1026" type="#_x0000_t75" style="position:absolute;margin-left:179.6pt;margin-top:1.05pt;width:2.55pt;height:2.4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">
                <v:imagedata r:id="rId64" o:title=""/>
              </v:shape>
            </w:pict>
          </mc:Fallback>
        </mc:AlternateContent>
      </w:r>
      <w:r w:rsidR="005D6A2A" w:rsidRPr="001A26EF">
        <w:rPr>
          <w:position w:val="-120"/>
          <w:sz w:val="24"/>
          <w:szCs w:val="24"/>
          <w:lang w:val="uk-UA"/>
        </w:rPr>
        <w:object w:dxaOrig="5319" w:dyaOrig="2420" w14:anchorId="702409F7">
          <v:shape id="_x0000_i1044" type="#_x0000_t75" style="width:266.95pt;height:120.9pt" o:ole="">
            <v:imagedata r:id="rId65" o:title=""/>
          </v:shape>
          <o:OLEObject Type="Embed" ProgID="Equation.DSMT4" ShapeID="_x0000_i1044" DrawAspect="Content" ObjectID="_1777700364" r:id="rId66"/>
        </w:object>
      </w:r>
      <w:r w:rsidR="005D6A2A" w:rsidRPr="001A26EF">
        <w:rPr>
          <w:sz w:val="24"/>
          <w:szCs w:val="24"/>
          <w:lang w:val="uk-UA"/>
        </w:rPr>
        <w:t xml:space="preserve"> </w:t>
      </w:r>
    </w:p>
    <w:p w14:paraId="062B9D94" w14:textId="5970FACC" w:rsidR="006F19D1" w:rsidRPr="001A26EF" w:rsidRDefault="006F19D1" w:rsidP="00F810F1">
      <w:pPr>
        <w:pStyle w:val="a3"/>
        <w:spacing w:after="0" w:line="360" w:lineRule="auto"/>
        <w:rPr>
          <w:sz w:val="24"/>
          <w:szCs w:val="24"/>
          <w:lang w:val="uk-UA"/>
        </w:rPr>
      </w:pPr>
    </w:p>
    <w:p w14:paraId="5E524E82" w14:textId="3A588629" w:rsidR="001A26EF" w:rsidRPr="001A26EF" w:rsidRDefault="001A26EF" w:rsidP="00F810F1">
      <w:pPr>
        <w:pStyle w:val="a3"/>
        <w:spacing w:after="0" w:line="360" w:lineRule="auto"/>
        <w:rPr>
          <w:sz w:val="24"/>
          <w:szCs w:val="24"/>
          <w:lang w:val="uk-UA"/>
        </w:rPr>
      </w:pPr>
    </w:p>
    <w:p w14:paraId="711F93A1" w14:textId="636F854B" w:rsidR="001A26EF" w:rsidRPr="001A26EF" w:rsidRDefault="001A26EF" w:rsidP="00F810F1">
      <w:pPr>
        <w:pStyle w:val="a3"/>
        <w:spacing w:after="0" w:line="360" w:lineRule="auto"/>
        <w:rPr>
          <w:sz w:val="24"/>
          <w:szCs w:val="24"/>
          <w:lang w:val="uk-UA"/>
        </w:rPr>
      </w:pPr>
    </w:p>
    <w:p w14:paraId="48596730" w14:textId="77777777" w:rsidR="001A26EF" w:rsidRPr="001A26EF" w:rsidRDefault="001A26EF" w:rsidP="00F810F1">
      <w:pPr>
        <w:pStyle w:val="a3"/>
        <w:spacing w:after="0" w:line="360" w:lineRule="auto"/>
        <w:rPr>
          <w:sz w:val="24"/>
          <w:szCs w:val="24"/>
          <w:lang w:val="uk-UA"/>
        </w:rPr>
      </w:pPr>
    </w:p>
    <w:p w14:paraId="5248E226" w14:textId="183BE8F8" w:rsidR="006F19D1" w:rsidRPr="001A26EF" w:rsidRDefault="006F19D1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1.3.25</w:t>
      </w:r>
    </w:p>
    <w:p w14:paraId="5118AC29" w14:textId="25D06BCC" w:rsidR="006F19D1" w:rsidRPr="001A26EF" w:rsidRDefault="009271D0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noProof/>
          <w:position w:val="-19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289856" behindDoc="0" locked="0" layoutInCell="1" allowOverlap="1" wp14:anchorId="03A535E3" wp14:editId="4D45F3D8">
                <wp:simplePos x="0" y="0"/>
                <wp:positionH relativeFrom="column">
                  <wp:posOffset>4526670</wp:posOffset>
                </wp:positionH>
                <wp:positionV relativeFrom="paragraph">
                  <wp:posOffset>1916985</wp:posOffset>
                </wp:positionV>
                <wp:extent cx="15120" cy="24120"/>
                <wp:effectExtent l="38100" t="19050" r="23495" b="33655"/>
                <wp:wrapNone/>
                <wp:docPr id="2614" name="Рукописные данные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51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849B7" id="Рукописные данные 2614" o:spid="_x0000_s1026" type="#_x0000_t75" style="position:absolute;margin-left:355.5pt;margin-top:150pt;width:3.15pt;height:3.85pt;z-index:2472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">
                <v:imagedata r:id="rId68" o:title=""/>
              </v:shape>
            </w:pict>
          </mc:Fallback>
        </mc:AlternateContent>
      </w:r>
      <w:r w:rsidRPr="001A26EF">
        <w:rPr>
          <w:noProof/>
          <w:position w:val="-19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286784" behindDoc="0" locked="0" layoutInCell="1" allowOverlap="1" wp14:anchorId="11CB40C7" wp14:editId="0FA895CA">
                <wp:simplePos x="0" y="0"/>
                <wp:positionH relativeFrom="column">
                  <wp:posOffset>-654090</wp:posOffset>
                </wp:positionH>
                <wp:positionV relativeFrom="paragraph">
                  <wp:posOffset>422985</wp:posOffset>
                </wp:positionV>
                <wp:extent cx="12600" cy="18000"/>
                <wp:effectExtent l="19050" t="19050" r="26035" b="20320"/>
                <wp:wrapNone/>
                <wp:docPr id="2582" name="Рукописные данные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26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86E14" id="Рукописные данные 2582" o:spid="_x0000_s1026" type="#_x0000_t75" style="position:absolute;margin-left:-52.45pt;margin-top:32.35pt;width:2.9pt;height:3.35pt;z-index:2472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">
                <v:imagedata r:id="rId70" o:title=""/>
              </v:shape>
            </w:pict>
          </mc:Fallback>
        </mc:AlternateContent>
      </w:r>
      <w:r w:rsidRPr="001A26EF">
        <w:rPr>
          <w:noProof/>
          <w:position w:val="-19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283712" behindDoc="0" locked="0" layoutInCell="1" allowOverlap="1" wp14:anchorId="125D8F27" wp14:editId="51872493">
                <wp:simplePos x="0" y="0"/>
                <wp:positionH relativeFrom="column">
                  <wp:posOffset>-319290</wp:posOffset>
                </wp:positionH>
                <wp:positionV relativeFrom="paragraph">
                  <wp:posOffset>1217865</wp:posOffset>
                </wp:positionV>
                <wp:extent cx="2520" cy="2880"/>
                <wp:effectExtent l="19050" t="19050" r="17145" b="16510"/>
                <wp:wrapNone/>
                <wp:docPr id="2581" name="Рукописные данные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5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6A201" id="Рукописные данные 2581" o:spid="_x0000_s1026" type="#_x0000_t75" style="position:absolute;margin-left:-26.45pt;margin-top:94.95pt;width:2.85pt;height:2.15pt;z-index:2472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">
                <v:imagedata r:id="rId72" o:title=""/>
              </v:shape>
            </w:pict>
          </mc:Fallback>
        </mc:AlternateContent>
      </w:r>
      <w:r w:rsidRPr="001A26EF">
        <w:rPr>
          <w:noProof/>
          <w:position w:val="-19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280640" behindDoc="0" locked="0" layoutInCell="1" allowOverlap="1" wp14:anchorId="2C27206F" wp14:editId="4892EC1A">
                <wp:simplePos x="0" y="0"/>
                <wp:positionH relativeFrom="column">
                  <wp:posOffset>1099830</wp:posOffset>
                </wp:positionH>
                <wp:positionV relativeFrom="paragraph">
                  <wp:posOffset>336585</wp:posOffset>
                </wp:positionV>
                <wp:extent cx="55440" cy="8280"/>
                <wp:effectExtent l="38100" t="19050" r="20955" b="29845"/>
                <wp:wrapNone/>
                <wp:docPr id="2463" name="Рукописные данные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55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8CABE" id="Рукописные данные 2463" o:spid="_x0000_s1026" type="#_x0000_t75" style="position:absolute;margin-left:85.65pt;margin-top:25.55pt;width:6.25pt;height:2.5pt;z-index:2472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">
                <v:imagedata r:id="rId74" o:title=""/>
              </v:shape>
            </w:pict>
          </mc:Fallback>
        </mc:AlternateContent>
      </w:r>
      <w:r w:rsidRPr="001A26EF">
        <w:rPr>
          <w:noProof/>
          <w:position w:val="-19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277568" behindDoc="0" locked="0" layoutInCell="1" allowOverlap="1" wp14:anchorId="7BEF6481" wp14:editId="47786CF9">
                <wp:simplePos x="0" y="0"/>
                <wp:positionH relativeFrom="column">
                  <wp:posOffset>4729350</wp:posOffset>
                </wp:positionH>
                <wp:positionV relativeFrom="paragraph">
                  <wp:posOffset>5385</wp:posOffset>
                </wp:positionV>
                <wp:extent cx="19440" cy="19800"/>
                <wp:effectExtent l="19050" t="19050" r="19050" b="18415"/>
                <wp:wrapNone/>
                <wp:docPr id="2442" name="Рукописные данные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94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435CB" id="Рукописные данные 2442" o:spid="_x0000_s1026" type="#_x0000_t75" style="position:absolute;margin-left:371.45pt;margin-top:-.55pt;width:3.5pt;height:3.45pt;z-index:2472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">
                <v:imagedata r:id="rId76" o:title=""/>
              </v:shape>
            </w:pict>
          </mc:Fallback>
        </mc:AlternateContent>
      </w:r>
      <w:r w:rsidR="006F19D1" w:rsidRPr="001A26EF">
        <w:rPr>
          <w:position w:val="-194"/>
          <w:sz w:val="24"/>
          <w:szCs w:val="24"/>
          <w:lang w:val="uk-UA"/>
        </w:rPr>
        <w:object w:dxaOrig="5319" w:dyaOrig="4040" w14:anchorId="0087B066">
          <v:shape id="_x0000_i1045" type="#_x0000_t75" style="width:266.95pt;height:201.05pt" o:ole="">
            <v:imagedata r:id="rId77" o:title=""/>
          </v:shape>
          <o:OLEObject Type="Embed" ProgID="Equation.DSMT4" ShapeID="_x0000_i1045" DrawAspect="Content" ObjectID="_1777700365" r:id="rId78"/>
        </w:object>
      </w:r>
      <w:r w:rsidR="006F19D1" w:rsidRPr="001A26EF">
        <w:rPr>
          <w:sz w:val="24"/>
          <w:szCs w:val="24"/>
          <w:lang w:val="uk-UA"/>
        </w:rPr>
        <w:t xml:space="preserve"> </w:t>
      </w:r>
    </w:p>
    <w:p w14:paraId="3A91915D" w14:textId="28D86738" w:rsidR="005A2E17" w:rsidRPr="001A26EF" w:rsidRDefault="005A2E17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Ряд є збіжним за ознакою Даламбера</w:t>
      </w:r>
    </w:p>
    <w:p w14:paraId="10FC8D76" w14:textId="77777777" w:rsidR="001A26EF" w:rsidRPr="001A26EF" w:rsidRDefault="001A26EF" w:rsidP="00F810F1">
      <w:pPr>
        <w:pStyle w:val="a3"/>
        <w:spacing w:after="0" w:line="360" w:lineRule="auto"/>
        <w:rPr>
          <w:sz w:val="24"/>
          <w:szCs w:val="24"/>
          <w:lang w:val="uk-UA"/>
        </w:rPr>
      </w:pPr>
    </w:p>
    <w:p w14:paraId="7D8268E9" w14:textId="166BDC1B" w:rsidR="004D3355" w:rsidRPr="001A26EF" w:rsidRDefault="00F94EBD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noProof/>
          <w:position w:val="-10"/>
          <w:sz w:val="24"/>
          <w:szCs w:val="24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47302144" behindDoc="0" locked="0" layoutInCell="1" allowOverlap="1" wp14:anchorId="2817347A" wp14:editId="71F969E4">
                <wp:simplePos x="0" y="0"/>
                <wp:positionH relativeFrom="column">
                  <wp:posOffset>4844910</wp:posOffset>
                </wp:positionH>
                <wp:positionV relativeFrom="paragraph">
                  <wp:posOffset>1508545</wp:posOffset>
                </wp:positionV>
                <wp:extent cx="149400" cy="71280"/>
                <wp:effectExtent l="19050" t="19050" r="22225" b="24130"/>
                <wp:wrapNone/>
                <wp:docPr id="2694" name="Рукописные данные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494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CB7EB" id="Рукописные данные 2694" o:spid="_x0000_s1026" type="#_x0000_t75" style="position:absolute;margin-left:380.55pt;margin-top:117.85pt;width:13.65pt;height:7.5pt;z-index:2473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">
                <v:imagedata r:id="rId80" o:title=""/>
              </v:shape>
            </w:pict>
          </mc:Fallback>
        </mc:AlternateContent>
      </w:r>
      <w:r w:rsidRPr="001A26EF">
        <w:rPr>
          <w:noProof/>
          <w:position w:val="-1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292928" behindDoc="0" locked="0" layoutInCell="1" allowOverlap="1" wp14:anchorId="15DC776A" wp14:editId="08603D14">
                <wp:simplePos x="0" y="0"/>
                <wp:positionH relativeFrom="column">
                  <wp:posOffset>5981790</wp:posOffset>
                </wp:positionH>
                <wp:positionV relativeFrom="paragraph">
                  <wp:posOffset>2264185</wp:posOffset>
                </wp:positionV>
                <wp:extent cx="38520" cy="5040"/>
                <wp:effectExtent l="19050" t="19050" r="19050" b="33655"/>
                <wp:wrapNone/>
                <wp:docPr id="2667" name="Рукописные данные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38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431C4" id="Рукописные данные 2667" o:spid="_x0000_s1026" type="#_x0000_t75" style="position:absolute;margin-left:470.05pt;margin-top:177.3pt;width:4.95pt;height:2.45pt;z-index:2472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">
                <v:imagedata r:id="rId82" o:title=""/>
              </v:shape>
            </w:pict>
          </mc:Fallback>
        </mc:AlternateContent>
      </w:r>
      <w:r w:rsidR="001A26EF" w:rsidRPr="001A26EF">
        <w:rPr>
          <w:position w:val="-10"/>
          <w:sz w:val="24"/>
          <w:szCs w:val="24"/>
          <w:lang w:val="uk-UA"/>
        </w:rPr>
        <w:object w:dxaOrig="7660" w:dyaOrig="4959" w14:anchorId="3CA766F1">
          <v:shape id="_x0000_i1122" type="#_x0000_t75" style="width:383.1pt;height:247.25pt" o:ole="">
            <v:imagedata r:id="rId83" o:title=""/>
          </v:shape>
          <o:OLEObject Type="Embed" ProgID="Equation.DSMT4" ShapeID="_x0000_i1122" DrawAspect="Content" ObjectID="_1777700366" r:id="rId84"/>
        </w:object>
      </w:r>
      <w:r w:rsidR="00D90B11" w:rsidRPr="001A26EF">
        <w:rPr>
          <w:sz w:val="24"/>
          <w:szCs w:val="24"/>
          <w:lang w:val="uk-UA"/>
        </w:rPr>
        <w:t xml:space="preserve"> </w:t>
      </w:r>
    </w:p>
    <w:p w14:paraId="0EFFA178" w14:textId="625DCD1C" w:rsidR="005D6A2A" w:rsidRPr="001A26EF" w:rsidRDefault="004D3355" w:rsidP="00F810F1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ряд збіжний за ознакою Даламбера.</w:t>
      </w:r>
    </w:p>
    <w:p w14:paraId="7FE21E94" w14:textId="43929173" w:rsidR="004D3355" w:rsidRPr="001A26EF" w:rsidRDefault="004D3355" w:rsidP="00F810F1">
      <w:pPr>
        <w:pStyle w:val="a3"/>
        <w:numPr>
          <w:ilvl w:val="0"/>
          <w:numId w:val="2"/>
        </w:numPr>
        <w:spacing w:after="0" w:line="360" w:lineRule="auto"/>
        <w:rPr>
          <w:color w:val="FF0000"/>
          <w:sz w:val="24"/>
          <w:szCs w:val="24"/>
          <w:lang w:val="uk-UA"/>
        </w:rPr>
      </w:pPr>
      <w:r w:rsidRPr="001A26EF">
        <w:rPr>
          <w:color w:val="FF0000"/>
          <w:sz w:val="24"/>
          <w:szCs w:val="24"/>
          <w:lang w:val="uk-UA"/>
        </w:rPr>
        <w:t>Ознака Коші (радикальна)</w:t>
      </w:r>
    </w:p>
    <w:p w14:paraId="20BC177E" w14:textId="2296D233" w:rsidR="004D3355" w:rsidRPr="001A26EF" w:rsidRDefault="004D3355" w:rsidP="00F810F1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</w:p>
    <w:p w14:paraId="6ADDFCD6" w14:textId="7E089C67" w:rsidR="004D3355" w:rsidRPr="001A26EF" w:rsidRDefault="00B02F70" w:rsidP="00F810F1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  <w:r w:rsidRPr="001A26EF">
        <w:rPr>
          <w:position w:val="-52"/>
          <w:sz w:val="24"/>
          <w:szCs w:val="24"/>
          <w:lang w:val="uk-UA"/>
        </w:rPr>
        <w:object w:dxaOrig="1780" w:dyaOrig="1540" w14:anchorId="2142E28C">
          <v:shape id="_x0000_i1047" type="#_x0000_t75" style="width:89pt;height:77.45pt" o:ole="">
            <v:imagedata r:id="rId85" o:title=""/>
          </v:shape>
          <o:OLEObject Type="Embed" ProgID="Equation.DSMT4" ShapeID="_x0000_i1047" DrawAspect="Content" ObjectID="_1777700367" r:id="rId86"/>
        </w:object>
      </w:r>
      <w:r w:rsidR="004C125D" w:rsidRPr="001A26EF">
        <w:rPr>
          <w:sz w:val="24"/>
          <w:szCs w:val="24"/>
          <w:lang w:val="uk-UA"/>
        </w:rPr>
        <w:t xml:space="preserve"> </w:t>
      </w:r>
      <w:r w:rsidR="00096AD8" w:rsidRPr="001A26EF">
        <w:rPr>
          <w:sz w:val="24"/>
          <w:szCs w:val="24"/>
          <w:lang w:val="uk-UA"/>
        </w:rPr>
        <w:t>збіжний</w:t>
      </w:r>
    </w:p>
    <w:p w14:paraId="61398332" w14:textId="111013A1" w:rsidR="00F810F1" w:rsidRPr="001A26EF" w:rsidRDefault="00F810F1" w:rsidP="00F810F1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  <w:r w:rsidRPr="001A26EF">
        <w:rPr>
          <w:position w:val="-4"/>
          <w:sz w:val="24"/>
          <w:szCs w:val="24"/>
          <w:lang w:val="uk-UA"/>
        </w:rPr>
        <w:object w:dxaOrig="740" w:dyaOrig="300" w14:anchorId="3410E316">
          <v:shape id="_x0000_i1048" type="#_x0000_t75" style="width:36.7pt;height:14.95pt" o:ole="">
            <v:imagedata r:id="rId87" o:title=""/>
          </v:shape>
          <o:OLEObject Type="Embed" ProgID="Equation.DSMT4" ShapeID="_x0000_i1048" DrawAspect="Content" ObjectID="_1777700368" r:id="rId88"/>
        </w:object>
      </w:r>
      <w:r w:rsidRPr="001A26EF">
        <w:rPr>
          <w:sz w:val="24"/>
          <w:szCs w:val="24"/>
          <w:lang w:val="uk-UA"/>
        </w:rPr>
        <w:t xml:space="preserve"> - ряд розбіжний</w:t>
      </w:r>
    </w:p>
    <w:p w14:paraId="766AECE7" w14:textId="208ED8D7" w:rsidR="00F810F1" w:rsidRPr="001A26EF" w:rsidRDefault="00F810F1" w:rsidP="00F810F1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  <w:r w:rsidRPr="001A26EF">
        <w:rPr>
          <w:position w:val="-4"/>
          <w:sz w:val="24"/>
          <w:szCs w:val="24"/>
          <w:lang w:val="uk-UA"/>
        </w:rPr>
        <w:object w:dxaOrig="740" w:dyaOrig="300" w14:anchorId="51922480">
          <v:shape id="_x0000_i1049" type="#_x0000_t75" style="width:36.7pt;height:14.95pt" o:ole="">
            <v:imagedata r:id="rId89" o:title=""/>
          </v:shape>
          <o:OLEObject Type="Embed" ProgID="Equation.DSMT4" ShapeID="_x0000_i1049" DrawAspect="Content" ObjectID="_1777700369" r:id="rId90"/>
        </w:object>
      </w:r>
      <w:r w:rsidRPr="001A26EF">
        <w:rPr>
          <w:sz w:val="24"/>
          <w:szCs w:val="24"/>
          <w:lang w:val="uk-UA"/>
        </w:rPr>
        <w:t xml:space="preserve"> не можна встановити збіжність</w:t>
      </w:r>
    </w:p>
    <w:p w14:paraId="7F0F4EA7" w14:textId="2505A520" w:rsidR="00B02F70" w:rsidRPr="001A26EF" w:rsidRDefault="00B02F70" w:rsidP="00F810F1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</w:p>
    <w:p w14:paraId="09495CE0" w14:textId="08DB6552" w:rsidR="00B02F70" w:rsidRPr="001A26EF" w:rsidRDefault="00B02F70" w:rsidP="00F810F1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1.4.2</w:t>
      </w:r>
    </w:p>
    <w:p w14:paraId="5E7CA8C2" w14:textId="42E7B480" w:rsidR="00B02F70" w:rsidRPr="001A26EF" w:rsidRDefault="00EC5847" w:rsidP="00F810F1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  <w:r w:rsidRPr="001A26EF">
        <w:rPr>
          <w:noProof/>
          <w:position w:val="-198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331840" behindDoc="0" locked="0" layoutInCell="1" allowOverlap="1" wp14:anchorId="00CBA447" wp14:editId="556A1F6F">
                <wp:simplePos x="0" y="0"/>
                <wp:positionH relativeFrom="column">
                  <wp:posOffset>2342910</wp:posOffset>
                </wp:positionH>
                <wp:positionV relativeFrom="paragraph">
                  <wp:posOffset>225800</wp:posOffset>
                </wp:positionV>
                <wp:extent cx="15840" cy="81000"/>
                <wp:effectExtent l="19050" t="19050" r="22860" b="33655"/>
                <wp:wrapNone/>
                <wp:docPr id="2782" name="Рукописные данные 2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58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2B2AA" id="Рукописные данные 2782" o:spid="_x0000_s1026" type="#_x0000_t75" style="position:absolute;margin-left:183.5pt;margin-top:16.85pt;width:3.25pt;height:8.3pt;z-index:2473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">
                <v:imagedata r:id="rId92" o:title=""/>
              </v:shape>
            </w:pict>
          </mc:Fallback>
        </mc:AlternateContent>
      </w:r>
      <w:r w:rsidR="00B02F70" w:rsidRPr="001A26EF">
        <w:rPr>
          <w:position w:val="-198"/>
          <w:sz w:val="24"/>
          <w:szCs w:val="24"/>
          <w:lang w:val="uk-UA"/>
        </w:rPr>
        <w:object w:dxaOrig="7699" w:dyaOrig="4060" w14:anchorId="3F61F17F">
          <v:shape id="_x0000_i1050" type="#_x0000_t75" style="width:384.45pt;height:203.1pt" o:ole="">
            <v:imagedata r:id="rId93" o:title=""/>
          </v:shape>
          <o:OLEObject Type="Embed" ProgID="Equation.DSMT4" ShapeID="_x0000_i1050" DrawAspect="Content" ObjectID="_1777700370" r:id="rId94"/>
        </w:object>
      </w:r>
      <w:r w:rsidR="00B02F70" w:rsidRPr="001A26EF">
        <w:rPr>
          <w:sz w:val="24"/>
          <w:szCs w:val="24"/>
          <w:lang w:val="uk-UA"/>
        </w:rPr>
        <w:t xml:space="preserve"> </w:t>
      </w:r>
    </w:p>
    <w:p w14:paraId="6F62FAD5" w14:textId="1E376D66" w:rsidR="00B02F70" w:rsidRPr="001A26EF" w:rsidRDefault="00C71D62" w:rsidP="00F810F1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Ряд збіжний за ознакою Коші.</w:t>
      </w:r>
    </w:p>
    <w:p w14:paraId="433DADD9" w14:textId="68E2C04B" w:rsidR="00EC5847" w:rsidRPr="001A26EF" w:rsidRDefault="00EC5847" w:rsidP="00EC5847">
      <w:pPr>
        <w:pStyle w:val="a3"/>
        <w:numPr>
          <w:ilvl w:val="0"/>
          <w:numId w:val="2"/>
        </w:numPr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lastRenderedPageBreak/>
        <w:t>Ознака Коші інтегральна</w:t>
      </w:r>
    </w:p>
    <w:p w14:paraId="7B3A9BEE" w14:textId="3B836560" w:rsidR="00C71D62" w:rsidRPr="001A26EF" w:rsidRDefault="00C71D62" w:rsidP="001A26EF">
      <w:pPr>
        <w:pStyle w:val="a3"/>
        <w:numPr>
          <w:ilvl w:val="0"/>
          <w:numId w:val="2"/>
        </w:numPr>
        <w:spacing w:after="0" w:line="360" w:lineRule="auto"/>
        <w:rPr>
          <w:color w:val="FF0000"/>
          <w:sz w:val="24"/>
          <w:szCs w:val="24"/>
          <w:lang w:val="uk-UA"/>
        </w:rPr>
      </w:pPr>
      <w:r w:rsidRPr="001A26EF">
        <w:rPr>
          <w:color w:val="FF0000"/>
          <w:sz w:val="24"/>
          <w:szCs w:val="24"/>
          <w:lang w:val="uk-UA"/>
        </w:rPr>
        <w:t>Ознаки порівняння</w:t>
      </w:r>
    </w:p>
    <w:p w14:paraId="127CE297" w14:textId="6AF5D790" w:rsidR="00C71D62" w:rsidRPr="001A26EF" w:rsidRDefault="009D4507" w:rsidP="00F810F1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  <w:r w:rsidRPr="001A26EF">
        <w:rPr>
          <w:position w:val="-156"/>
          <w:sz w:val="24"/>
          <w:szCs w:val="24"/>
          <w:lang w:val="uk-UA"/>
        </w:rPr>
        <w:object w:dxaOrig="2020" w:dyaOrig="3280" w14:anchorId="09498DFA">
          <v:shape id="_x0000_i1302" type="#_x0000_t75" style="width:101.2pt;height:164.4pt" o:ole="">
            <v:imagedata r:id="rId95" o:title=""/>
          </v:shape>
          <o:OLEObject Type="Embed" ProgID="Equation.DSMT4" ShapeID="_x0000_i1302" DrawAspect="Content" ObjectID="_1777700371" r:id="rId96"/>
        </w:object>
      </w:r>
      <w:r w:rsidR="00C71D62" w:rsidRPr="001A26EF">
        <w:rPr>
          <w:sz w:val="24"/>
          <w:szCs w:val="24"/>
          <w:lang w:val="uk-UA"/>
        </w:rPr>
        <w:t xml:space="preserve"> </w:t>
      </w:r>
    </w:p>
    <w:p w14:paraId="5C0D6856" w14:textId="6B78F443" w:rsidR="00C71D62" w:rsidRPr="001A26EF" w:rsidRDefault="005918C7" w:rsidP="00F810F1">
      <w:pPr>
        <w:pStyle w:val="a3"/>
        <w:spacing w:after="0" w:line="360" w:lineRule="auto"/>
        <w:ind w:left="1080"/>
        <w:rPr>
          <w:position w:val="-36"/>
          <w:sz w:val="24"/>
          <w:szCs w:val="24"/>
          <w:lang w:val="uk-UA"/>
        </w:rPr>
      </w:pPr>
      <w:r w:rsidRPr="001A26EF">
        <w:rPr>
          <w:noProof/>
          <w:position w:val="-4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6181888" behindDoc="0" locked="0" layoutInCell="1" allowOverlap="1" wp14:anchorId="5119DDC1" wp14:editId="7FD29B03">
                <wp:simplePos x="0" y="0"/>
                <wp:positionH relativeFrom="column">
                  <wp:posOffset>4505790</wp:posOffset>
                </wp:positionH>
                <wp:positionV relativeFrom="paragraph">
                  <wp:posOffset>224370</wp:posOffset>
                </wp:positionV>
                <wp:extent cx="11160" cy="54720"/>
                <wp:effectExtent l="19050" t="19050" r="27305" b="21590"/>
                <wp:wrapNone/>
                <wp:docPr id="990" name="Рукописные данные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11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92D00" id="Рукописные данные 990" o:spid="_x0000_s1026" type="#_x0000_t75" style="position:absolute;margin-left:353.85pt;margin-top:16.75pt;width:2.8pt;height:6.15pt;z-index:2461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">
                <v:imagedata r:id="rId98" o:title=""/>
              </v:shape>
            </w:pict>
          </mc:Fallback>
        </mc:AlternateContent>
      </w:r>
      <w:r w:rsidR="00B14FC4" w:rsidRPr="001A26EF">
        <w:rPr>
          <w:position w:val="-40"/>
          <w:sz w:val="24"/>
          <w:szCs w:val="24"/>
          <w:lang w:val="uk-UA"/>
        </w:rPr>
        <w:object w:dxaOrig="1680" w:dyaOrig="960" w14:anchorId="08F92703">
          <v:shape id="_x0000_i1052" type="#_x0000_t75" style="width:84.25pt;height:48.25pt" o:ole="">
            <v:imagedata r:id="rId99" o:title=""/>
          </v:shape>
          <o:OLEObject Type="Embed" ProgID="Equation.DSMT4" ShapeID="_x0000_i1052" DrawAspect="Content" ObjectID="_1777700372" r:id="rId100"/>
        </w:object>
      </w:r>
      <w:r w:rsidR="00B14FC4" w:rsidRPr="001A26EF">
        <w:rPr>
          <w:position w:val="-36"/>
          <w:sz w:val="24"/>
          <w:szCs w:val="24"/>
          <w:lang w:val="uk-UA"/>
        </w:rPr>
        <w:t xml:space="preserve"> </w:t>
      </w:r>
    </w:p>
    <w:p w14:paraId="09688EE7" w14:textId="7B631AF9" w:rsidR="00B14FC4" w:rsidRPr="001A26EF" w:rsidRDefault="00AC24B0" w:rsidP="00F810F1">
      <w:pPr>
        <w:pStyle w:val="a3"/>
        <w:spacing w:after="0" w:line="360" w:lineRule="auto"/>
        <w:ind w:left="1080"/>
        <w:rPr>
          <w:position w:val="-36"/>
          <w:sz w:val="24"/>
          <w:szCs w:val="24"/>
          <w:lang w:val="uk-UA"/>
        </w:rPr>
      </w:pPr>
      <w:r w:rsidRPr="001A26EF">
        <w:rPr>
          <w:noProof/>
          <w:position w:val="-36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6179840" behindDoc="0" locked="0" layoutInCell="1" allowOverlap="1" wp14:anchorId="3F984ADF" wp14:editId="4D91CF2E">
                <wp:simplePos x="0" y="0"/>
                <wp:positionH relativeFrom="column">
                  <wp:posOffset>5298870</wp:posOffset>
                </wp:positionH>
                <wp:positionV relativeFrom="paragraph">
                  <wp:posOffset>92135</wp:posOffset>
                </wp:positionV>
                <wp:extent cx="15480" cy="39600"/>
                <wp:effectExtent l="19050" t="19050" r="22860" b="17780"/>
                <wp:wrapNone/>
                <wp:docPr id="860" name="Рукописные данные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54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F2001" id="Рукописные данные 860" o:spid="_x0000_s1026" type="#_x0000_t75" style="position:absolute;margin-left:416.3pt;margin-top:6.3pt;width:3.1pt;height:5pt;z-index:2461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">
                <v:imagedata r:id="rId102" o:title=""/>
              </v:shape>
            </w:pict>
          </mc:Fallback>
        </mc:AlternateContent>
      </w:r>
      <w:r w:rsidR="00B14FC4" w:rsidRPr="001A26EF">
        <w:rPr>
          <w:position w:val="-36"/>
          <w:sz w:val="24"/>
          <w:szCs w:val="24"/>
          <w:lang w:val="uk-UA"/>
        </w:rPr>
        <w:t>Узагальнений гармонічний с .11</w:t>
      </w:r>
    </w:p>
    <w:p w14:paraId="0B3ED75D" w14:textId="240EB46D" w:rsidR="006C34EC" w:rsidRPr="001A26EF" w:rsidRDefault="006C34EC" w:rsidP="00F810F1">
      <w:pPr>
        <w:pStyle w:val="a3"/>
        <w:spacing w:after="0" w:line="360" w:lineRule="auto"/>
        <w:ind w:left="1080"/>
        <w:rPr>
          <w:position w:val="-36"/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t>1.5.3</w:t>
      </w:r>
    </w:p>
    <w:p w14:paraId="04D8BB0B" w14:textId="510B1E5B" w:rsidR="009625C2" w:rsidRPr="001A26EF" w:rsidRDefault="00987639" w:rsidP="00F810F1">
      <w:pPr>
        <w:pStyle w:val="a3"/>
        <w:spacing w:after="0" w:line="360" w:lineRule="auto"/>
        <w:ind w:left="1080"/>
        <w:rPr>
          <w:position w:val="-36"/>
          <w:sz w:val="24"/>
          <w:szCs w:val="24"/>
          <w:lang w:val="uk-UA"/>
        </w:rPr>
      </w:pPr>
      <w:r w:rsidRPr="001A26EF">
        <w:rPr>
          <w:noProof/>
          <w:position w:val="-8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411712" behindDoc="0" locked="0" layoutInCell="1" allowOverlap="1" wp14:anchorId="111A1FC9" wp14:editId="6DC5F2BF">
                <wp:simplePos x="0" y="0"/>
                <wp:positionH relativeFrom="column">
                  <wp:posOffset>5913030</wp:posOffset>
                </wp:positionH>
                <wp:positionV relativeFrom="paragraph">
                  <wp:posOffset>958970</wp:posOffset>
                </wp:positionV>
                <wp:extent cx="720" cy="2160"/>
                <wp:effectExtent l="19050" t="19050" r="18415" b="17145"/>
                <wp:wrapNone/>
                <wp:docPr id="3148" name="Рукописные данные 3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B94D2" id="Рукописные данные 3148" o:spid="_x0000_s1026" type="#_x0000_t75" style="position:absolute;margin-left:465pt;margin-top:74.55pt;width:1.3pt;height:2.05pt;z-index:2474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">
                <v:imagedata r:id="rId14" o:title=""/>
              </v:shape>
            </w:pict>
          </mc:Fallback>
        </mc:AlternateContent>
      </w:r>
      <w:r w:rsidR="009625C2" w:rsidRPr="001A26EF">
        <w:rPr>
          <w:position w:val="-82"/>
          <w:sz w:val="24"/>
          <w:szCs w:val="24"/>
          <w:lang w:val="uk-UA"/>
        </w:rPr>
        <w:object w:dxaOrig="1719" w:dyaOrig="1800" w14:anchorId="193185D7">
          <v:shape id="_x0000_i1053" type="#_x0000_t75" style="width:86.95pt;height:90.35pt" o:ole="">
            <v:imagedata r:id="rId104" o:title=""/>
          </v:shape>
          <o:OLEObject Type="Embed" ProgID="Equation.DSMT4" ShapeID="_x0000_i1053" DrawAspect="Content" ObjectID="_1777700373" r:id="rId105"/>
        </w:object>
      </w:r>
      <w:r w:rsidR="009625C2" w:rsidRPr="001A26EF">
        <w:rPr>
          <w:position w:val="-36"/>
          <w:sz w:val="24"/>
          <w:szCs w:val="24"/>
          <w:lang w:val="uk-UA"/>
        </w:rPr>
        <w:t xml:space="preserve"> </w:t>
      </w:r>
    </w:p>
    <w:p w14:paraId="65A29D2E" w14:textId="58EC37AF" w:rsidR="005A2E17" w:rsidRPr="001A26EF" w:rsidRDefault="009625C2" w:rsidP="001A26EF">
      <w:pPr>
        <w:pStyle w:val="a3"/>
        <w:spacing w:after="0" w:line="360" w:lineRule="auto"/>
        <w:ind w:left="1080"/>
        <w:rPr>
          <w:position w:val="-36"/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object w:dxaOrig="840" w:dyaOrig="880" w14:anchorId="551FB6BA">
          <v:shape id="_x0000_i1054" type="#_x0000_t75" style="width:42.1pt;height:44.15pt" o:ole="">
            <v:imagedata r:id="rId106" o:title=""/>
          </v:shape>
          <o:OLEObject Type="Embed" ProgID="Equation.DSMT4" ShapeID="_x0000_i1054" DrawAspect="Content" ObjectID="_1777700374" r:id="rId107"/>
        </w:object>
      </w:r>
    </w:p>
    <w:p w14:paraId="4FE6C625" w14:textId="3EAA07AC" w:rsidR="00987639" w:rsidRPr="001A26EF" w:rsidRDefault="00987639" w:rsidP="00F810F1">
      <w:pPr>
        <w:pStyle w:val="a3"/>
        <w:spacing w:after="0" w:line="360" w:lineRule="auto"/>
        <w:ind w:left="1080"/>
        <w:jc w:val="both"/>
        <w:rPr>
          <w:sz w:val="24"/>
          <w:szCs w:val="24"/>
          <w:lang w:val="uk-UA"/>
        </w:rPr>
      </w:pPr>
    </w:p>
    <w:p w14:paraId="634C6A35" w14:textId="32986752" w:rsidR="008E1C77" w:rsidRPr="001A26EF" w:rsidRDefault="00597A14" w:rsidP="00F810F1">
      <w:pPr>
        <w:pStyle w:val="a3"/>
        <w:spacing w:after="0" w:line="360" w:lineRule="auto"/>
        <w:ind w:left="1080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Які способи існують для дослідження </w:t>
      </w:r>
      <w:r w:rsidRPr="001A26EF">
        <w:rPr>
          <w:color w:val="C00000"/>
          <w:sz w:val="24"/>
          <w:szCs w:val="24"/>
          <w:lang w:val="uk-UA"/>
        </w:rPr>
        <w:t>числового знакосталого</w:t>
      </w:r>
      <w:r w:rsidRPr="001A26EF">
        <w:rPr>
          <w:sz w:val="24"/>
          <w:szCs w:val="24"/>
          <w:lang w:val="uk-UA"/>
        </w:rPr>
        <w:t xml:space="preserve"> ряду на збіжність.</w:t>
      </w:r>
    </w:p>
    <w:p w14:paraId="05935B42" w14:textId="1AB554FC" w:rsidR="00597A14" w:rsidRPr="001A26EF" w:rsidRDefault="00E52471" w:rsidP="00F810F1">
      <w:pPr>
        <w:pStyle w:val="a3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3868672" behindDoc="0" locked="0" layoutInCell="1" allowOverlap="1" wp14:anchorId="33F63493" wp14:editId="07C2DE58">
                <wp:simplePos x="0" y="0"/>
                <wp:positionH relativeFrom="column">
                  <wp:posOffset>6185910</wp:posOffset>
                </wp:positionH>
                <wp:positionV relativeFrom="paragraph">
                  <wp:posOffset>358050</wp:posOffset>
                </wp:positionV>
                <wp:extent cx="13320" cy="8640"/>
                <wp:effectExtent l="19050" t="19050" r="25400" b="29845"/>
                <wp:wrapNone/>
                <wp:docPr id="50" name="Рукописные данные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3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F99E8" id="Рукописные данные 50" o:spid="_x0000_s1026" type="#_x0000_t75" style="position:absolute;margin-left:486.15pt;margin-top:27.15pt;width:3pt;height:2.85pt;z-index:2438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">
                <v:imagedata r:id="rId109" o:title=""/>
              </v:shape>
            </w:pict>
          </mc:Fallback>
        </mc:AlternateContent>
      </w:r>
      <w:r w:rsidR="00597A14" w:rsidRPr="001A26EF">
        <w:rPr>
          <w:sz w:val="24"/>
          <w:szCs w:val="24"/>
          <w:lang w:val="uk-UA"/>
        </w:rPr>
        <w:t xml:space="preserve"> </w:t>
      </w:r>
      <w:r w:rsidR="00441AEB" w:rsidRPr="001A26EF">
        <w:rPr>
          <w:sz w:val="24"/>
          <w:szCs w:val="24"/>
          <w:lang w:val="uk-UA"/>
        </w:rPr>
        <w:t>Означення 1.1 с.30</w:t>
      </w:r>
    </w:p>
    <w:p w14:paraId="0120AAF4" w14:textId="006128BD" w:rsidR="00597A14" w:rsidRPr="001A26EF" w:rsidRDefault="00597A14" w:rsidP="00F810F1">
      <w:pPr>
        <w:pStyle w:val="a3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 Необхідна умова збіжності</w:t>
      </w:r>
    </w:p>
    <w:p w14:paraId="5D4AFA0D" w14:textId="0A45337B" w:rsidR="00597A14" w:rsidRPr="001A26EF" w:rsidRDefault="00597A14" w:rsidP="00F810F1">
      <w:pPr>
        <w:pStyle w:val="a3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 Ознака Даламбера – достатня умова</w:t>
      </w:r>
    </w:p>
    <w:p w14:paraId="2067B365" w14:textId="6CE1233A" w:rsidR="00597A14" w:rsidRPr="001A26EF" w:rsidRDefault="00597A14" w:rsidP="00F810F1">
      <w:pPr>
        <w:pStyle w:val="a3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 Коші радикальна</w:t>
      </w:r>
      <w:r w:rsidR="00441AEB" w:rsidRPr="001A26EF">
        <w:rPr>
          <w:sz w:val="24"/>
          <w:szCs w:val="24"/>
          <w:lang w:val="uk-UA"/>
        </w:rPr>
        <w:t xml:space="preserve"> -</w:t>
      </w:r>
    </w:p>
    <w:p w14:paraId="4559F37F" w14:textId="1BD4A08C" w:rsidR="00597A14" w:rsidRPr="001A26EF" w:rsidRDefault="00597A14" w:rsidP="00F810F1">
      <w:pPr>
        <w:pStyle w:val="a3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 Порівняння </w:t>
      </w:r>
      <w:r w:rsidR="00441AEB" w:rsidRPr="001A26EF">
        <w:rPr>
          <w:sz w:val="24"/>
          <w:szCs w:val="24"/>
          <w:lang w:val="uk-UA"/>
        </w:rPr>
        <w:t>2 -</w:t>
      </w:r>
    </w:p>
    <w:p w14:paraId="26DF25C1" w14:textId="745B998F" w:rsidR="00E52471" w:rsidRPr="001A26EF" w:rsidRDefault="00597A14" w:rsidP="00F810F1">
      <w:pPr>
        <w:pStyle w:val="a3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 інші</w:t>
      </w:r>
    </w:p>
    <w:p w14:paraId="59B8360D" w14:textId="0B300A5C" w:rsidR="00E52471" w:rsidRPr="001A26EF" w:rsidRDefault="00D37BB1">
      <w:pPr>
        <w:rPr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 wp14:anchorId="3A5E10B7" wp14:editId="62D2EF72">
                <wp:simplePos x="0" y="0"/>
                <wp:positionH relativeFrom="column">
                  <wp:posOffset>5876670</wp:posOffset>
                </wp:positionH>
                <wp:positionV relativeFrom="paragraph">
                  <wp:posOffset>1423395</wp:posOffset>
                </wp:positionV>
                <wp:extent cx="84240" cy="15840"/>
                <wp:effectExtent l="19050" t="19050" r="30480" b="22860"/>
                <wp:wrapNone/>
                <wp:docPr id="7352" name="Рукописные данные 7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84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DE9EF" id="Рукописные данные 7352" o:spid="_x0000_s1026" type="#_x0000_t75" style="position:absolute;margin-left:461.8pt;margin-top:111.1pt;width:8.55pt;height:3.3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">
                <v:imagedata r:id="rId111" o:title=""/>
              </v:shape>
            </w:pict>
          </mc:Fallback>
        </mc:AlternateContent>
      </w:r>
      <w:r w:rsidR="00E52471" w:rsidRPr="001A26EF">
        <w:rPr>
          <w:sz w:val="24"/>
          <w:szCs w:val="24"/>
          <w:lang w:val="uk-UA"/>
        </w:rPr>
        <w:br w:type="page"/>
      </w:r>
    </w:p>
    <w:p w14:paraId="66C82951" w14:textId="51BD4198" w:rsidR="008E1C77" w:rsidRPr="001A26EF" w:rsidRDefault="00E52471" w:rsidP="00F810F1">
      <w:pPr>
        <w:pStyle w:val="a3"/>
        <w:spacing w:after="0" w:line="360" w:lineRule="auto"/>
        <w:ind w:left="1080"/>
        <w:jc w:val="both"/>
        <w:rPr>
          <w:b/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44069376" behindDoc="0" locked="0" layoutInCell="1" allowOverlap="1" wp14:anchorId="653D9687" wp14:editId="5138E039">
                <wp:simplePos x="0" y="0"/>
                <wp:positionH relativeFrom="column">
                  <wp:posOffset>2847270</wp:posOffset>
                </wp:positionH>
                <wp:positionV relativeFrom="paragraph">
                  <wp:posOffset>-435135</wp:posOffset>
                </wp:positionV>
                <wp:extent cx="3488040" cy="99000"/>
                <wp:effectExtent l="19050" t="19050" r="17780" b="15875"/>
                <wp:wrapNone/>
                <wp:docPr id="128" name="Рукописные данные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3488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FC544" id="Рукописные данные 128" o:spid="_x0000_s1026" type="#_x0000_t75" style="position:absolute;margin-left:223.25pt;margin-top:-35.2pt;width:276.55pt;height:9.75pt;z-index:2440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">
                <v:imagedata r:id="rId113" o:title=""/>
              </v:shape>
            </w:pict>
          </mc:Fallback>
        </mc:AlternateContent>
      </w: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3957760" behindDoc="0" locked="0" layoutInCell="1" allowOverlap="1" wp14:anchorId="42733392" wp14:editId="397B646C">
                <wp:simplePos x="0" y="0"/>
                <wp:positionH relativeFrom="column">
                  <wp:posOffset>4588950</wp:posOffset>
                </wp:positionH>
                <wp:positionV relativeFrom="paragraph">
                  <wp:posOffset>-164775</wp:posOffset>
                </wp:positionV>
                <wp:extent cx="41760" cy="132120"/>
                <wp:effectExtent l="19050" t="19050" r="15875" b="20320"/>
                <wp:wrapNone/>
                <wp:docPr id="105" name="Рукописные данные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417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74379" id="Рукописные данные 105" o:spid="_x0000_s1026" type="#_x0000_t75" style="position:absolute;margin-left:360.4pt;margin-top:-13.9pt;width:5.2pt;height:12.25pt;z-index:2439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">
                <v:imagedata r:id="rId115" o:title=""/>
              </v:shape>
            </w:pict>
          </mc:Fallback>
        </mc:AlternateContent>
      </w: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3948544" behindDoc="0" locked="0" layoutInCell="1" allowOverlap="1" wp14:anchorId="641AAB10" wp14:editId="4DC848EB">
                <wp:simplePos x="0" y="0"/>
                <wp:positionH relativeFrom="column">
                  <wp:posOffset>4524150</wp:posOffset>
                </wp:positionH>
                <wp:positionV relativeFrom="paragraph">
                  <wp:posOffset>-150015</wp:posOffset>
                </wp:positionV>
                <wp:extent cx="6480" cy="72720"/>
                <wp:effectExtent l="19050" t="19050" r="31750" b="22860"/>
                <wp:wrapNone/>
                <wp:docPr id="104" name="Рукописные данные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64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566D0" id="Рукописные данные 104" o:spid="_x0000_s1026" type="#_x0000_t75" style="position:absolute;margin-left:355.25pt;margin-top:-12.75pt;width:2.5pt;height:7.65pt;z-index:2439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">
                <v:imagedata r:id="rId117" o:title=""/>
              </v:shape>
            </w:pict>
          </mc:Fallback>
        </mc:AlternateContent>
      </w: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3939328" behindDoc="0" locked="0" layoutInCell="1" allowOverlap="1" wp14:anchorId="162405B3" wp14:editId="17A2365E">
                <wp:simplePos x="0" y="0"/>
                <wp:positionH relativeFrom="column">
                  <wp:posOffset>4486350</wp:posOffset>
                </wp:positionH>
                <wp:positionV relativeFrom="paragraph">
                  <wp:posOffset>-132735</wp:posOffset>
                </wp:positionV>
                <wp:extent cx="55800" cy="24120"/>
                <wp:effectExtent l="19050" t="19050" r="20955" b="33655"/>
                <wp:wrapNone/>
                <wp:docPr id="103" name="Рукописные данные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558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E84F4" id="Рукописные данные 103" o:spid="_x0000_s1026" type="#_x0000_t75" style="position:absolute;margin-left:352.3pt;margin-top:-11.4pt;width:6.35pt;height:3.9pt;z-index:2439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">
                <v:imagedata r:id="rId119" o:title=""/>
              </v:shape>
            </w:pict>
          </mc:Fallback>
        </mc:AlternateContent>
      </w: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3930112" behindDoc="0" locked="0" layoutInCell="1" allowOverlap="1" wp14:anchorId="0AFCC5AD" wp14:editId="450C6334">
                <wp:simplePos x="0" y="0"/>
                <wp:positionH relativeFrom="column">
                  <wp:posOffset>4383750</wp:posOffset>
                </wp:positionH>
                <wp:positionV relativeFrom="paragraph">
                  <wp:posOffset>-156495</wp:posOffset>
                </wp:positionV>
                <wp:extent cx="92520" cy="85320"/>
                <wp:effectExtent l="19050" t="19050" r="22225" b="29210"/>
                <wp:wrapNone/>
                <wp:docPr id="102" name="Рукописные данные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92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7BC2C" id="Рукописные данные 102" o:spid="_x0000_s1026" type="#_x0000_t75" style="position:absolute;margin-left:344.25pt;margin-top:-13.25pt;width:9.2pt;height:8.6pt;z-index:2439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">
                <v:imagedata r:id="rId121" o:title=""/>
              </v:shape>
            </w:pict>
          </mc:Fallback>
        </mc:AlternateContent>
      </w: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3920896" behindDoc="0" locked="0" layoutInCell="1" allowOverlap="1" wp14:anchorId="6F41725F" wp14:editId="07469E6E">
                <wp:simplePos x="0" y="0"/>
                <wp:positionH relativeFrom="column">
                  <wp:posOffset>4215990</wp:posOffset>
                </wp:positionH>
                <wp:positionV relativeFrom="paragraph">
                  <wp:posOffset>-250095</wp:posOffset>
                </wp:positionV>
                <wp:extent cx="144000" cy="146520"/>
                <wp:effectExtent l="19050" t="19050" r="27940" b="25400"/>
                <wp:wrapNone/>
                <wp:docPr id="101" name="Рукописные данные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440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661E8" id="Рукописные данные 101" o:spid="_x0000_s1026" type="#_x0000_t75" style="position:absolute;margin-left:331pt;margin-top:-20.65pt;width:13.25pt;height:13.45pt;z-index:2439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">
                <v:imagedata r:id="rId123" o:title=""/>
              </v:shape>
            </w:pict>
          </mc:Fallback>
        </mc:AlternateContent>
      </w: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3908608" behindDoc="0" locked="0" layoutInCell="1" allowOverlap="1" wp14:anchorId="5B2C7C27" wp14:editId="3B38A1F3">
                <wp:simplePos x="0" y="0"/>
                <wp:positionH relativeFrom="column">
                  <wp:posOffset>3741510</wp:posOffset>
                </wp:positionH>
                <wp:positionV relativeFrom="paragraph">
                  <wp:posOffset>-88455</wp:posOffset>
                </wp:positionV>
                <wp:extent cx="10080" cy="23400"/>
                <wp:effectExtent l="19050" t="19050" r="28575" b="34290"/>
                <wp:wrapNone/>
                <wp:docPr id="99" name="Рукописные данные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00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5C2A1" id="Рукописные данные 99" o:spid="_x0000_s1026" type="#_x0000_t75" style="position:absolute;margin-left:293.6pt;margin-top:-7.9pt;width:2.85pt;height:3.8pt;z-index:2439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">
                <v:imagedata r:id="rId125" o:title=""/>
              </v:shape>
            </w:pict>
          </mc:Fallback>
        </mc:AlternateContent>
      </w: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3890176" behindDoc="0" locked="0" layoutInCell="1" allowOverlap="1" wp14:anchorId="78FC171B" wp14:editId="06A9C5C4">
                <wp:simplePos x="0" y="0"/>
                <wp:positionH relativeFrom="column">
                  <wp:posOffset>1327710</wp:posOffset>
                </wp:positionH>
                <wp:positionV relativeFrom="paragraph">
                  <wp:posOffset>-85935</wp:posOffset>
                </wp:positionV>
                <wp:extent cx="6840" cy="3600"/>
                <wp:effectExtent l="19050" t="19050" r="31750" b="15875"/>
                <wp:wrapNone/>
                <wp:docPr id="95" name="Рукописные данные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68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D487B" id="Рукописные данные 95" o:spid="_x0000_s1026" type="#_x0000_t75" style="position:absolute;margin-left:103.55pt;margin-top:-7.8pt;width:2.55pt;height:2.4pt;z-index:2438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">
                <v:imagedata r:id="rId127" o:title=""/>
              </v:shape>
            </w:pict>
          </mc:Fallback>
        </mc:AlternateContent>
      </w:r>
      <w:r w:rsidR="00B22F70" w:rsidRPr="001A26EF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5766528" behindDoc="0" locked="0" layoutInCell="1" allowOverlap="1" wp14:anchorId="34E7CBCA" wp14:editId="62186CED">
                <wp:simplePos x="0" y="0"/>
                <wp:positionH relativeFrom="column">
                  <wp:posOffset>4381230</wp:posOffset>
                </wp:positionH>
                <wp:positionV relativeFrom="paragraph">
                  <wp:posOffset>4372470</wp:posOffset>
                </wp:positionV>
                <wp:extent cx="14760" cy="26280"/>
                <wp:effectExtent l="19050" t="19050" r="23495" b="31115"/>
                <wp:wrapNone/>
                <wp:docPr id="10258" name="Рукописные данные 10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47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6A4AF" id="Рукописные данные 10258" o:spid="_x0000_s1026" type="#_x0000_t75" style="position:absolute;margin-left:344.05pt;margin-top:343.35pt;width:3.1pt;height:3.95pt;z-index:2557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">
                <v:imagedata r:id="rId129" o:title=""/>
              </v:shape>
            </w:pict>
          </mc:Fallback>
        </mc:AlternateContent>
      </w:r>
      <w:r w:rsidR="00BB23A7" w:rsidRPr="001A26EF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6092800" behindDoc="0" locked="0" layoutInCell="1" allowOverlap="1" wp14:anchorId="2391CA32" wp14:editId="4BD01CFE">
                <wp:simplePos x="0" y="0"/>
                <wp:positionH relativeFrom="column">
                  <wp:posOffset>4357110</wp:posOffset>
                </wp:positionH>
                <wp:positionV relativeFrom="paragraph">
                  <wp:posOffset>42825</wp:posOffset>
                </wp:positionV>
                <wp:extent cx="46800" cy="28440"/>
                <wp:effectExtent l="19050" t="19050" r="29845" b="29210"/>
                <wp:wrapNone/>
                <wp:docPr id="792" name="Рукописные данные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468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87A1B" id="Рукописные данные 792" o:spid="_x0000_s1026" type="#_x0000_t75" style="position:absolute;margin-left:342.15pt;margin-top:2.4pt;width:5.6pt;height:4.2pt;z-index:2460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">
                <v:imagedata r:id="rId131" o:title=""/>
              </v:shape>
            </w:pict>
          </mc:Fallback>
        </mc:AlternateContent>
      </w:r>
      <w:r w:rsidR="00441AEB" w:rsidRPr="001A26EF">
        <w:rPr>
          <w:b/>
          <w:sz w:val="24"/>
          <w:szCs w:val="24"/>
          <w:lang w:val="uk-UA"/>
        </w:rPr>
        <w:t xml:space="preserve">ІІ </w:t>
      </w:r>
      <w:r w:rsidR="008E1C77" w:rsidRPr="001A26EF">
        <w:rPr>
          <w:b/>
          <w:sz w:val="24"/>
          <w:szCs w:val="24"/>
          <w:lang w:val="uk-UA"/>
        </w:rPr>
        <w:t>Числові знакопочережні</w:t>
      </w:r>
      <w:r w:rsidR="00AA1D9A" w:rsidRPr="001A26EF">
        <w:rPr>
          <w:b/>
          <w:sz w:val="24"/>
          <w:szCs w:val="24"/>
          <w:lang w:val="uk-UA"/>
        </w:rPr>
        <w:t xml:space="preserve"> </w:t>
      </w:r>
      <w:r w:rsidR="008E1C77" w:rsidRPr="001A26EF">
        <w:rPr>
          <w:b/>
          <w:sz w:val="24"/>
          <w:szCs w:val="24"/>
          <w:lang w:val="uk-UA"/>
        </w:rPr>
        <w:t>(альтерновні) ряди</w:t>
      </w:r>
    </w:p>
    <w:p w14:paraId="27E5FC31" w14:textId="61E4B951" w:rsidR="00441AEB" w:rsidRPr="001A26EF" w:rsidRDefault="00370335" w:rsidP="00F810F1">
      <w:pPr>
        <w:pStyle w:val="a3"/>
        <w:spacing w:after="0" w:line="360" w:lineRule="auto"/>
        <w:ind w:left="1080"/>
        <w:jc w:val="both"/>
        <w:rPr>
          <w:sz w:val="24"/>
          <w:szCs w:val="24"/>
          <w:lang w:val="uk-UA"/>
        </w:rPr>
      </w:pPr>
      <w:r w:rsidRPr="001A26EF">
        <w:rPr>
          <w:noProof/>
          <w:position w:val="-56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5775744" behindDoc="0" locked="0" layoutInCell="1" allowOverlap="1" wp14:anchorId="0D02C531" wp14:editId="09F5185D">
                <wp:simplePos x="0" y="0"/>
                <wp:positionH relativeFrom="column">
                  <wp:posOffset>-626370</wp:posOffset>
                </wp:positionH>
                <wp:positionV relativeFrom="paragraph">
                  <wp:posOffset>946560</wp:posOffset>
                </wp:positionV>
                <wp:extent cx="61560" cy="5040"/>
                <wp:effectExtent l="19050" t="19050" r="34290" b="33655"/>
                <wp:wrapNone/>
                <wp:docPr id="10268" name="Рукописные данные 10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615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C0179" id="Рукописные данные 10268" o:spid="_x0000_s1026" type="#_x0000_t75" style="position:absolute;margin-left:-50.25pt;margin-top:73.45pt;width:6.8pt;height:2.65pt;z-index:2557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">
                <v:imagedata r:id="rId133" o:title=""/>
              </v:shape>
            </w:pict>
          </mc:Fallback>
        </mc:AlternateContent>
      </w:r>
      <w:r w:rsidR="008A7806" w:rsidRPr="001A26EF">
        <w:rPr>
          <w:noProof/>
          <w:position w:val="-56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414784" behindDoc="0" locked="0" layoutInCell="1" allowOverlap="1" wp14:anchorId="6F20FC5E" wp14:editId="1AB46454">
                <wp:simplePos x="0" y="0"/>
                <wp:positionH relativeFrom="column">
                  <wp:posOffset>2637390</wp:posOffset>
                </wp:positionH>
                <wp:positionV relativeFrom="paragraph">
                  <wp:posOffset>1248045</wp:posOffset>
                </wp:positionV>
                <wp:extent cx="73800" cy="16200"/>
                <wp:effectExtent l="19050" t="19050" r="21590" b="22225"/>
                <wp:wrapNone/>
                <wp:docPr id="3224" name="Рукописные данные 3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73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7B0D7" id="Рукописные данные 3224" o:spid="_x0000_s1026" type="#_x0000_t75" style="position:absolute;margin-left:206.7pt;margin-top:97.3pt;width:7.7pt;height:3.2pt;z-index:2474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">
                <v:imagedata r:id="rId135" o:title=""/>
              </v:shape>
            </w:pict>
          </mc:Fallback>
        </mc:AlternateContent>
      </w:r>
      <w:r w:rsidR="00694EBD" w:rsidRPr="001A26EF">
        <w:rPr>
          <w:position w:val="-56"/>
          <w:sz w:val="24"/>
          <w:szCs w:val="24"/>
          <w:lang w:val="uk-UA"/>
        </w:rPr>
        <w:object w:dxaOrig="6280" w:dyaOrig="1920" w14:anchorId="65F0A1C1">
          <v:shape id="_x0000_i1055" type="#_x0000_t75" style="width:314.5pt;height:96.45pt" o:ole="">
            <v:imagedata r:id="rId136" o:title=""/>
          </v:shape>
          <o:OLEObject Type="Embed" ProgID="Equation.DSMT4" ShapeID="_x0000_i1055" DrawAspect="Content" ObjectID="_1777700375" r:id="rId137"/>
        </w:object>
      </w:r>
      <w:r w:rsidR="00087531" w:rsidRPr="001A26EF">
        <w:rPr>
          <w:color w:val="C00000"/>
          <w:sz w:val="24"/>
          <w:szCs w:val="24"/>
          <w:lang w:val="uk-UA"/>
        </w:rPr>
        <w:t>знак!</w:t>
      </w:r>
    </w:p>
    <w:p w14:paraId="3D08AFA1" w14:textId="39569BC7" w:rsidR="00441AEB" w:rsidRPr="001A26EF" w:rsidRDefault="00441AEB" w:rsidP="00F810F1">
      <w:pPr>
        <w:pStyle w:val="a3"/>
        <w:spacing w:after="0" w:line="360" w:lineRule="auto"/>
        <w:ind w:left="1080"/>
        <w:jc w:val="both"/>
        <w:rPr>
          <w:sz w:val="24"/>
          <w:szCs w:val="24"/>
          <w:lang w:val="uk-UA"/>
        </w:rPr>
      </w:pPr>
      <w:r w:rsidRPr="001A26EF">
        <w:rPr>
          <w:position w:val="-120"/>
          <w:sz w:val="24"/>
          <w:szCs w:val="24"/>
          <w:lang w:val="uk-UA"/>
        </w:rPr>
        <w:object w:dxaOrig="2120" w:dyaOrig="2560" w14:anchorId="7752517F">
          <v:shape id="_x0000_i1056" type="#_x0000_t75" style="width:105.95pt;height:128.4pt" o:ole="">
            <v:imagedata r:id="rId138" o:title=""/>
          </v:shape>
          <o:OLEObject Type="Embed" ProgID="Equation.DSMT4" ShapeID="_x0000_i1056" DrawAspect="Content" ObjectID="_1777700376" r:id="rId139"/>
        </w:object>
      </w:r>
      <w:r w:rsidR="00087531" w:rsidRPr="001A26EF">
        <w:rPr>
          <w:sz w:val="24"/>
          <w:szCs w:val="24"/>
          <w:lang w:val="uk-UA"/>
        </w:rPr>
        <w:t>модуль – абсолютна величина числа</w:t>
      </w:r>
    </w:p>
    <w:p w14:paraId="11468670" w14:textId="5B6A0BD5" w:rsidR="00441AEB" w:rsidRPr="001A26EF" w:rsidRDefault="00441AEB" w:rsidP="00F810F1">
      <w:pPr>
        <w:pStyle w:val="a3"/>
        <w:spacing w:after="0" w:line="360" w:lineRule="auto"/>
        <w:ind w:left="1080"/>
        <w:jc w:val="both"/>
        <w:rPr>
          <w:sz w:val="24"/>
          <w:szCs w:val="24"/>
          <w:lang w:val="uk-UA"/>
        </w:rPr>
      </w:pPr>
      <w:r w:rsidRPr="001A26EF">
        <w:rPr>
          <w:position w:val="-4"/>
          <w:sz w:val="24"/>
          <w:szCs w:val="24"/>
          <w:lang w:val="uk-UA"/>
        </w:rPr>
        <w:object w:dxaOrig="220" w:dyaOrig="340" w14:anchorId="744A7BDE">
          <v:shape id="_x0000_i1057" type="#_x0000_t75" style="width:10.2pt;height:17pt" o:ole="">
            <v:imagedata r:id="rId140" o:title=""/>
          </v:shape>
          <o:OLEObject Type="Embed" ProgID="Equation.DSMT4" ShapeID="_x0000_i1057" DrawAspect="Content" ObjectID="_1777700377" r:id="rId141"/>
        </w:object>
      </w:r>
      <w:r w:rsidRPr="001A26EF">
        <w:rPr>
          <w:position w:val="-126"/>
          <w:sz w:val="24"/>
          <w:szCs w:val="24"/>
          <w:lang w:val="uk-UA"/>
        </w:rPr>
        <w:object w:dxaOrig="1660" w:dyaOrig="2780" w14:anchorId="687EDA73">
          <v:shape id="_x0000_i1058" type="#_x0000_t75" style="width:82.2pt;height:138.55pt" o:ole="">
            <v:imagedata r:id="rId142" o:title=""/>
          </v:shape>
          <o:OLEObject Type="Embed" ProgID="Equation.DSMT4" ShapeID="_x0000_i1058" DrawAspect="Content" ObjectID="_1777700378" r:id="rId143"/>
        </w:object>
      </w:r>
      <w:r w:rsidRPr="001A26EF">
        <w:rPr>
          <w:sz w:val="24"/>
          <w:szCs w:val="24"/>
          <w:lang w:val="uk-UA"/>
        </w:rPr>
        <w:t xml:space="preserve"> </w:t>
      </w:r>
    </w:p>
    <w:p w14:paraId="59A02D16" w14:textId="5781EE97" w:rsidR="00694EBD" w:rsidRPr="001A26EF" w:rsidRDefault="00694EBD" w:rsidP="00F810F1">
      <w:pPr>
        <w:pStyle w:val="a3"/>
        <w:spacing w:after="0" w:line="360" w:lineRule="auto"/>
        <w:ind w:left="1080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Як побачити, що ряд </w:t>
      </w:r>
      <w:r w:rsidRPr="001A26EF">
        <w:rPr>
          <w:color w:val="C00000"/>
          <w:sz w:val="24"/>
          <w:szCs w:val="24"/>
          <w:lang w:val="uk-UA"/>
        </w:rPr>
        <w:t>почережний</w:t>
      </w:r>
      <w:r w:rsidRPr="001A26EF">
        <w:rPr>
          <w:sz w:val="24"/>
          <w:szCs w:val="24"/>
          <w:lang w:val="uk-UA"/>
        </w:rPr>
        <w:t>?</w:t>
      </w:r>
    </w:p>
    <w:p w14:paraId="70EE79E2" w14:textId="3422BC38" w:rsidR="00AA1D9A" w:rsidRPr="001A26EF" w:rsidRDefault="005918C7" w:rsidP="00F810F1">
      <w:pPr>
        <w:pStyle w:val="a3"/>
        <w:spacing w:after="0" w:line="360" w:lineRule="auto"/>
        <w:ind w:left="1080"/>
        <w:jc w:val="both"/>
        <w:rPr>
          <w:sz w:val="24"/>
          <w:szCs w:val="24"/>
          <w:lang w:val="uk-UA"/>
        </w:rPr>
      </w:pPr>
      <w:r w:rsidRPr="001A26EF">
        <w:rPr>
          <w:noProof/>
          <w:position w:val="-36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6183936" behindDoc="0" locked="0" layoutInCell="1" allowOverlap="1" wp14:anchorId="16E54D1B" wp14:editId="1579BB5E">
                <wp:simplePos x="0" y="0"/>
                <wp:positionH relativeFrom="column">
                  <wp:posOffset>3299070</wp:posOffset>
                </wp:positionH>
                <wp:positionV relativeFrom="paragraph">
                  <wp:posOffset>3500</wp:posOffset>
                </wp:positionV>
                <wp:extent cx="2880" cy="15120"/>
                <wp:effectExtent l="38100" t="19050" r="35560" b="23495"/>
                <wp:wrapNone/>
                <wp:docPr id="1075" name="Рукописные данные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28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24B7C" id="Рукописные данные 1075" o:spid="_x0000_s1026" type="#_x0000_t75" style="position:absolute;margin-left:258.8pt;margin-top:-.65pt;width:2.15pt;height:3.15pt;z-index:2461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">
                <v:imagedata r:id="rId145" o:title=""/>
              </v:shape>
            </w:pict>
          </mc:Fallback>
        </mc:AlternateContent>
      </w:r>
      <w:r w:rsidR="00AA1D9A" w:rsidRPr="001A26EF">
        <w:rPr>
          <w:position w:val="-36"/>
          <w:sz w:val="24"/>
          <w:szCs w:val="24"/>
          <w:lang w:val="uk-UA"/>
        </w:rPr>
        <w:object w:dxaOrig="1520" w:dyaOrig="880" w14:anchorId="3A3347A8">
          <v:shape id="_x0000_i1059" type="#_x0000_t75" style="width:76.75pt;height:44.15pt" o:ole="">
            <v:imagedata r:id="rId146" o:title=""/>
          </v:shape>
          <o:OLEObject Type="Embed" ProgID="Equation.DSMT4" ShapeID="_x0000_i1059" DrawAspect="Content" ObjectID="_1777700379" r:id="rId147"/>
        </w:object>
      </w:r>
      <w:r w:rsidR="00AA1D9A" w:rsidRPr="001A26EF">
        <w:rPr>
          <w:sz w:val="24"/>
          <w:szCs w:val="24"/>
          <w:lang w:val="uk-UA"/>
        </w:rPr>
        <w:t xml:space="preserve"> </w:t>
      </w:r>
    </w:p>
    <w:p w14:paraId="07C6CB97" w14:textId="2A80A5D0" w:rsidR="00694EBD" w:rsidRPr="001A26EF" w:rsidRDefault="00694EBD" w:rsidP="00F810F1">
      <w:pPr>
        <w:pStyle w:val="a3"/>
        <w:spacing w:after="0" w:line="360" w:lineRule="auto"/>
        <w:ind w:left="1080"/>
        <w:jc w:val="both"/>
        <w:rPr>
          <w:sz w:val="24"/>
          <w:szCs w:val="24"/>
          <w:lang w:val="uk-UA"/>
        </w:rPr>
      </w:pPr>
    </w:p>
    <w:p w14:paraId="707D1653" w14:textId="07A6DA70" w:rsidR="00AA1D9A" w:rsidRPr="001A26EF" w:rsidRDefault="00AA1D9A" w:rsidP="00F810F1">
      <w:pPr>
        <w:pStyle w:val="a3"/>
        <w:spacing w:after="0" w:line="360" w:lineRule="auto"/>
        <w:ind w:left="1080"/>
        <w:jc w:val="both"/>
        <w:rPr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object w:dxaOrig="1760" w:dyaOrig="880" w14:anchorId="7572F9EF">
          <v:shape id="_x0000_i1060" type="#_x0000_t75" style="width:87.6pt;height:44.15pt" o:ole="">
            <v:imagedata r:id="rId148" o:title=""/>
          </v:shape>
          <o:OLEObject Type="Embed" ProgID="Equation.DSMT4" ShapeID="_x0000_i1060" DrawAspect="Content" ObjectID="_1777700380" r:id="rId149"/>
        </w:object>
      </w:r>
      <w:r w:rsidR="002851CD" w:rsidRPr="001A26EF">
        <w:rPr>
          <w:sz w:val="24"/>
          <w:szCs w:val="24"/>
          <w:lang w:val="uk-UA"/>
        </w:rPr>
        <w:t xml:space="preserve"> </w:t>
      </w:r>
    </w:p>
    <w:p w14:paraId="09CE7062" w14:textId="77777777" w:rsidR="00FD415C" w:rsidRPr="001A26EF" w:rsidRDefault="00FD415C" w:rsidP="00F810F1">
      <w:pPr>
        <w:pStyle w:val="a3"/>
        <w:spacing w:after="0" w:line="360" w:lineRule="auto"/>
        <w:ind w:left="1080"/>
        <w:jc w:val="both"/>
        <w:rPr>
          <w:color w:val="C00000"/>
          <w:sz w:val="24"/>
          <w:szCs w:val="24"/>
          <w:lang w:val="uk-UA"/>
        </w:rPr>
      </w:pPr>
    </w:p>
    <w:p w14:paraId="4FBA0763" w14:textId="77777777" w:rsidR="00FD415C" w:rsidRPr="001A26EF" w:rsidRDefault="00FD415C" w:rsidP="00F810F1">
      <w:pPr>
        <w:pStyle w:val="a3"/>
        <w:spacing w:after="0" w:line="360" w:lineRule="auto"/>
        <w:ind w:left="1080"/>
        <w:jc w:val="both"/>
        <w:rPr>
          <w:color w:val="C00000"/>
          <w:sz w:val="24"/>
          <w:szCs w:val="24"/>
          <w:lang w:val="uk-UA"/>
        </w:rPr>
      </w:pPr>
    </w:p>
    <w:p w14:paraId="2EBA4C1D" w14:textId="77777777" w:rsidR="00FD415C" w:rsidRPr="001A26EF" w:rsidRDefault="00FD415C" w:rsidP="00F810F1">
      <w:pPr>
        <w:pStyle w:val="a3"/>
        <w:spacing w:after="0" w:line="360" w:lineRule="auto"/>
        <w:ind w:left="1080"/>
        <w:jc w:val="both"/>
        <w:rPr>
          <w:color w:val="C00000"/>
          <w:sz w:val="24"/>
          <w:szCs w:val="24"/>
          <w:lang w:val="uk-UA"/>
        </w:rPr>
      </w:pPr>
    </w:p>
    <w:p w14:paraId="3C06C4A2" w14:textId="77777777" w:rsidR="00A96E7C" w:rsidRPr="001A26EF" w:rsidRDefault="00A96E7C" w:rsidP="00F810F1">
      <w:pPr>
        <w:pStyle w:val="a3"/>
        <w:spacing w:after="0" w:line="360" w:lineRule="auto"/>
        <w:ind w:left="1080"/>
        <w:jc w:val="both"/>
        <w:rPr>
          <w:sz w:val="24"/>
          <w:szCs w:val="24"/>
          <w:lang w:val="uk-UA"/>
        </w:rPr>
      </w:pPr>
      <w:r w:rsidRPr="001A26EF">
        <w:rPr>
          <w:color w:val="C00000"/>
          <w:sz w:val="24"/>
          <w:szCs w:val="24"/>
          <w:lang w:val="uk-UA"/>
        </w:rPr>
        <w:t xml:space="preserve">Дослідження на збіжність </w:t>
      </w:r>
      <w:r w:rsidR="00F85739" w:rsidRPr="001A26EF">
        <w:rPr>
          <w:color w:val="000000" w:themeColor="text1"/>
          <w:sz w:val="24"/>
          <w:szCs w:val="24"/>
          <w:lang w:val="uk-UA"/>
        </w:rPr>
        <w:t xml:space="preserve">почережних рядів </w:t>
      </w:r>
      <w:r w:rsidRPr="001A26EF">
        <w:rPr>
          <w:sz w:val="24"/>
          <w:szCs w:val="24"/>
          <w:lang w:val="uk-UA"/>
        </w:rPr>
        <w:t>проводимо в 2 етапи:</w:t>
      </w:r>
    </w:p>
    <w:p w14:paraId="6AB25B5B" w14:textId="77777777" w:rsidR="00A96E7C" w:rsidRPr="001A26EF" w:rsidRDefault="00A96E7C" w:rsidP="00F810F1">
      <w:pPr>
        <w:pStyle w:val="a3"/>
        <w:numPr>
          <w:ilvl w:val="0"/>
          <w:numId w:val="3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На </w:t>
      </w:r>
      <w:r w:rsidRPr="001A26EF">
        <w:rPr>
          <w:color w:val="C00000"/>
          <w:sz w:val="24"/>
          <w:szCs w:val="24"/>
          <w:lang w:val="uk-UA"/>
        </w:rPr>
        <w:t>абсолютну</w:t>
      </w:r>
      <w:r w:rsidRPr="001A26EF">
        <w:rPr>
          <w:sz w:val="24"/>
          <w:szCs w:val="24"/>
          <w:lang w:val="uk-UA"/>
        </w:rPr>
        <w:t xml:space="preserve"> збіжність</w:t>
      </w:r>
      <w:r w:rsidR="00F85739" w:rsidRPr="001A26EF">
        <w:rPr>
          <w:sz w:val="24"/>
          <w:szCs w:val="24"/>
          <w:lang w:val="uk-UA"/>
        </w:rPr>
        <w:t>. (модуль – абсолютна величина числа )</w:t>
      </w:r>
    </w:p>
    <w:p w14:paraId="5767B076" w14:textId="77777777" w:rsidR="00A96E7C" w:rsidRPr="001A26EF" w:rsidRDefault="00A96E7C" w:rsidP="00F810F1">
      <w:pPr>
        <w:pStyle w:val="a3"/>
        <w:numPr>
          <w:ilvl w:val="0"/>
          <w:numId w:val="3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На </w:t>
      </w:r>
      <w:r w:rsidRPr="001A26EF">
        <w:rPr>
          <w:color w:val="C00000"/>
          <w:sz w:val="24"/>
          <w:szCs w:val="24"/>
          <w:lang w:val="uk-UA"/>
        </w:rPr>
        <w:t xml:space="preserve">умовну </w:t>
      </w:r>
      <w:r w:rsidRPr="001A26EF">
        <w:rPr>
          <w:sz w:val="24"/>
          <w:szCs w:val="24"/>
          <w:lang w:val="uk-UA"/>
        </w:rPr>
        <w:t xml:space="preserve">збіжність за </w:t>
      </w:r>
      <w:r w:rsidR="004725D1" w:rsidRPr="001A26EF">
        <w:rPr>
          <w:b/>
          <w:sz w:val="24"/>
          <w:szCs w:val="24"/>
          <w:lang w:val="uk-UA"/>
        </w:rPr>
        <w:t>ознакою Лейбница</w:t>
      </w:r>
      <w:r w:rsidRPr="001A26EF">
        <w:rPr>
          <w:sz w:val="24"/>
          <w:szCs w:val="24"/>
          <w:lang w:val="uk-UA"/>
        </w:rPr>
        <w:t xml:space="preserve"> (с.</w:t>
      </w:r>
      <w:r w:rsidR="002851CD" w:rsidRPr="001A26EF">
        <w:rPr>
          <w:sz w:val="24"/>
          <w:szCs w:val="24"/>
          <w:lang w:val="uk-UA"/>
        </w:rPr>
        <w:t>16)</w:t>
      </w:r>
      <w:r w:rsidRPr="001A26EF">
        <w:rPr>
          <w:sz w:val="24"/>
          <w:szCs w:val="24"/>
          <w:lang w:val="uk-UA"/>
        </w:rPr>
        <w:t xml:space="preserve">: </w:t>
      </w:r>
    </w:p>
    <w:p w14:paraId="3FE9891E" w14:textId="7686A81F" w:rsidR="002851CD" w:rsidRPr="001A26EF" w:rsidRDefault="002851CD" w:rsidP="00F810F1">
      <w:pPr>
        <w:pStyle w:val="a3"/>
        <w:numPr>
          <w:ilvl w:val="0"/>
          <w:numId w:val="4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position w:val="-14"/>
          <w:sz w:val="24"/>
          <w:szCs w:val="24"/>
          <w:lang w:val="uk-UA"/>
        </w:rPr>
        <w:object w:dxaOrig="2100" w:dyaOrig="440" w14:anchorId="501E1C2A">
          <v:shape id="_x0000_i1061" type="#_x0000_t75" style="width:105.3pt;height:21.05pt" o:ole="">
            <v:imagedata r:id="rId150" o:title=""/>
          </v:shape>
          <o:OLEObject Type="Embed" ProgID="Equation.DSMT4" ShapeID="_x0000_i1061" DrawAspect="Content" ObjectID="_1777700381" r:id="rId151"/>
        </w:object>
      </w:r>
      <w:r w:rsidRPr="001A26EF">
        <w:rPr>
          <w:sz w:val="24"/>
          <w:szCs w:val="24"/>
          <w:lang w:val="uk-UA"/>
        </w:rPr>
        <w:t xml:space="preserve"> </w:t>
      </w:r>
    </w:p>
    <w:p w14:paraId="7D3E0D1A" w14:textId="26ECA5D3" w:rsidR="002851CD" w:rsidRPr="001A26EF" w:rsidRDefault="002851CD" w:rsidP="00F810F1">
      <w:pPr>
        <w:pStyle w:val="a3"/>
        <w:numPr>
          <w:ilvl w:val="0"/>
          <w:numId w:val="4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position w:val="-30"/>
          <w:sz w:val="24"/>
          <w:szCs w:val="24"/>
          <w:lang w:val="uk-UA"/>
        </w:rPr>
        <w:object w:dxaOrig="1440" w:dyaOrig="600" w14:anchorId="3213F5FE">
          <v:shape id="_x0000_i1062" type="#_x0000_t75" style="width:1in;height:29.9pt" o:ole="">
            <v:imagedata r:id="rId152" o:title=""/>
          </v:shape>
          <o:OLEObject Type="Embed" ProgID="Equation.DSMT4" ShapeID="_x0000_i1062" DrawAspect="Content" ObjectID="_1777700382" r:id="rId153"/>
        </w:object>
      </w:r>
      <w:r w:rsidRPr="001A26EF">
        <w:rPr>
          <w:sz w:val="24"/>
          <w:szCs w:val="24"/>
          <w:lang w:val="uk-UA"/>
        </w:rPr>
        <w:t xml:space="preserve"> </w:t>
      </w:r>
    </w:p>
    <w:p w14:paraId="50898A0B" w14:textId="651BC5E8" w:rsidR="002851CD" w:rsidRPr="001A26EF" w:rsidRDefault="002851CD" w:rsidP="00F810F1">
      <w:pPr>
        <w:pStyle w:val="a3"/>
        <w:spacing w:after="0" w:line="360" w:lineRule="auto"/>
        <w:ind w:left="2160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Виписати зауваження с. 17</w:t>
      </w:r>
    </w:p>
    <w:p w14:paraId="47819B8A" w14:textId="2B450C22" w:rsidR="002851CD" w:rsidRPr="001A26EF" w:rsidRDefault="002851CD" w:rsidP="00F810F1">
      <w:pPr>
        <w:spacing w:after="0" w:line="360" w:lineRule="auto"/>
        <w:jc w:val="both"/>
        <w:rPr>
          <w:b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>Вправи.</w:t>
      </w:r>
      <w:r w:rsidR="003416B6" w:rsidRPr="001A26EF">
        <w:rPr>
          <w:b/>
          <w:sz w:val="24"/>
          <w:szCs w:val="24"/>
          <w:lang w:val="uk-UA"/>
        </w:rPr>
        <w:t xml:space="preserve"> </w:t>
      </w:r>
      <w:r w:rsidR="003416B6" w:rsidRPr="001A26EF">
        <w:rPr>
          <w:color w:val="C00000"/>
          <w:sz w:val="24"/>
          <w:szCs w:val="24"/>
          <w:lang w:val="uk-UA"/>
        </w:rPr>
        <w:t>Дослідити на збіжність</w:t>
      </w:r>
    </w:p>
    <w:p w14:paraId="5238EB47" w14:textId="01A2FEF6" w:rsidR="002851CD" w:rsidRPr="001A26EF" w:rsidRDefault="002851CD" w:rsidP="00F810F1">
      <w:p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 xml:space="preserve">1.8.1 </w:t>
      </w:r>
      <w:r w:rsidR="00F85739" w:rsidRPr="001A26EF">
        <w:rPr>
          <w:b/>
          <w:sz w:val="24"/>
          <w:szCs w:val="24"/>
          <w:lang w:val="uk-UA"/>
        </w:rPr>
        <w:t xml:space="preserve">с. 38 </w:t>
      </w:r>
      <w:r w:rsidRPr="001A26EF">
        <w:rPr>
          <w:b/>
          <w:sz w:val="24"/>
          <w:szCs w:val="24"/>
          <w:lang w:val="uk-UA"/>
        </w:rPr>
        <w:t xml:space="preserve">б) </w:t>
      </w:r>
      <w:r w:rsidRPr="001A26EF">
        <w:rPr>
          <w:position w:val="-36"/>
          <w:sz w:val="24"/>
          <w:szCs w:val="24"/>
          <w:lang w:val="uk-UA"/>
        </w:rPr>
        <w:object w:dxaOrig="2500" w:dyaOrig="999" w14:anchorId="09A96072">
          <v:shape id="_x0000_i1063" type="#_x0000_t75" style="width:125pt;height:50.25pt" o:ole="">
            <v:imagedata r:id="rId154" o:title=""/>
          </v:shape>
          <o:OLEObject Type="Embed" ProgID="Equation.DSMT4" ShapeID="_x0000_i1063" DrawAspect="Content" ObjectID="_1777700383" r:id="rId155"/>
        </w:object>
      </w:r>
      <w:r w:rsidR="00F85739" w:rsidRPr="001A26EF">
        <w:rPr>
          <w:sz w:val="24"/>
          <w:szCs w:val="24"/>
          <w:lang w:val="uk-UA"/>
        </w:rPr>
        <w:t xml:space="preserve"> - </w:t>
      </w:r>
    </w:p>
    <w:p w14:paraId="6CA6DD14" w14:textId="17708534" w:rsidR="0080658D" w:rsidRPr="001A26EF" w:rsidRDefault="00FD415C" w:rsidP="00F810F1">
      <w:pPr>
        <w:pStyle w:val="a3"/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6185984" behindDoc="0" locked="0" layoutInCell="1" allowOverlap="1" wp14:anchorId="72E2CCB9" wp14:editId="76D88D51">
                <wp:simplePos x="0" y="0"/>
                <wp:positionH relativeFrom="column">
                  <wp:posOffset>2561070</wp:posOffset>
                </wp:positionH>
                <wp:positionV relativeFrom="paragraph">
                  <wp:posOffset>1131560</wp:posOffset>
                </wp:positionV>
                <wp:extent cx="5760" cy="2160"/>
                <wp:effectExtent l="19050" t="19050" r="32385" b="17145"/>
                <wp:wrapNone/>
                <wp:docPr id="1118" name="Рукописные данные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57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9DA2B" id="Рукописные данные 1118" o:spid="_x0000_s1026" type="#_x0000_t75" style="position:absolute;margin-left:200.7pt;margin-top:88.15pt;width:2.3pt;height:2.05pt;z-index:2461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">
                <v:imagedata r:id="rId14" o:title=""/>
              </v:shape>
            </w:pict>
          </mc:Fallback>
        </mc:AlternateContent>
      </w:r>
      <w:r w:rsidR="003416B6" w:rsidRPr="001A26EF">
        <w:rPr>
          <w:sz w:val="24"/>
          <w:szCs w:val="24"/>
          <w:lang w:val="uk-UA"/>
        </w:rPr>
        <w:t xml:space="preserve">1. Розглянемо ряд, складений з модулів членів даного ряду: </w:t>
      </w:r>
      <w:r w:rsidR="003416B6" w:rsidRPr="001A26EF">
        <w:rPr>
          <w:position w:val="-98"/>
          <w:sz w:val="24"/>
          <w:szCs w:val="24"/>
          <w:lang w:val="uk-UA"/>
        </w:rPr>
        <w:object w:dxaOrig="4120" w:dyaOrig="2120" w14:anchorId="63AE00E0">
          <v:shape id="_x0000_i1064" type="#_x0000_t75" style="width:206.5pt;height:105.95pt" o:ole="">
            <v:imagedata r:id="rId157" o:title=""/>
          </v:shape>
          <o:OLEObject Type="Embed" ProgID="Equation.DSMT4" ShapeID="_x0000_i1064" DrawAspect="Content" ObjectID="_1777700384" r:id="rId158"/>
        </w:object>
      </w:r>
      <w:r w:rsidR="0080658D" w:rsidRPr="001A26EF">
        <w:rPr>
          <w:sz w:val="24"/>
          <w:szCs w:val="24"/>
          <w:lang w:val="uk-UA"/>
        </w:rPr>
        <w:t xml:space="preserve"> </w:t>
      </w:r>
      <w:r w:rsidR="0080658D" w:rsidRPr="001A26EF">
        <w:rPr>
          <w:color w:val="C00000"/>
          <w:sz w:val="24"/>
          <w:szCs w:val="24"/>
          <w:lang w:val="uk-UA"/>
        </w:rPr>
        <w:t>збіжний!</w:t>
      </w:r>
    </w:p>
    <w:p w14:paraId="587C43BF" w14:textId="77777777" w:rsidR="003416B6" w:rsidRPr="001A26EF" w:rsidRDefault="0080658D" w:rsidP="00F810F1">
      <w:pPr>
        <w:pStyle w:val="a3"/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Доведемо, що ці два ряди будуть мати еквівалентні члени. Для цього </w:t>
      </w:r>
    </w:p>
    <w:p w14:paraId="323FDD6A" w14:textId="6A081751" w:rsidR="0080658D" w:rsidRPr="001A26EF" w:rsidRDefault="0080658D" w:rsidP="00F810F1">
      <w:pPr>
        <w:pStyle w:val="a3"/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position w:val="-138"/>
          <w:sz w:val="24"/>
          <w:szCs w:val="24"/>
          <w:lang w:val="uk-UA"/>
        </w:rPr>
        <w:object w:dxaOrig="2540" w:dyaOrig="2840" w14:anchorId="2AF7E1DB">
          <v:shape id="_x0000_i1065" type="#_x0000_t75" style="width:127pt;height:141.95pt" o:ole="">
            <v:imagedata r:id="rId159" o:title=""/>
          </v:shape>
          <o:OLEObject Type="Embed" ProgID="Equation.DSMT4" ShapeID="_x0000_i1065" DrawAspect="Content" ObjectID="_1777700385" r:id="rId160"/>
        </w:object>
      </w:r>
    </w:p>
    <w:p w14:paraId="571DFBFB" w14:textId="05F9CD59" w:rsidR="0080658D" w:rsidRPr="001A26EF" w:rsidRDefault="0080658D" w:rsidP="00F810F1">
      <w:p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object w:dxaOrig="840" w:dyaOrig="880" w14:anchorId="01E84C53">
          <v:shape id="_x0000_i1066" type="#_x0000_t75" style="width:42.1pt;height:44.15pt" o:ole="">
            <v:imagedata r:id="rId161" o:title=""/>
          </v:shape>
          <o:OLEObject Type="Embed" ProgID="Equation.DSMT4" ShapeID="_x0000_i1066" DrawAspect="Content" ObjectID="_1777700386" r:id="rId162"/>
        </w:object>
      </w:r>
      <w:r w:rsidRPr="001A26EF">
        <w:rPr>
          <w:sz w:val="24"/>
          <w:szCs w:val="24"/>
          <w:lang w:val="uk-UA"/>
        </w:rPr>
        <w:t xml:space="preserve"> - узагальнений гармонічний, збіжний.</w:t>
      </w:r>
    </w:p>
    <w:p w14:paraId="3458A92C" w14:textId="59730728" w:rsidR="0080658D" w:rsidRPr="001A26EF" w:rsidRDefault="0080658D" w:rsidP="00F810F1">
      <w:p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u w:val="single"/>
          <w:lang w:val="uk-UA"/>
        </w:rPr>
        <w:t>Відповідь.</w:t>
      </w:r>
      <w:r w:rsidRPr="001A26EF">
        <w:rPr>
          <w:sz w:val="24"/>
          <w:szCs w:val="24"/>
          <w:lang w:val="uk-UA"/>
        </w:rPr>
        <w:t xml:space="preserve"> Початковий ряд </w:t>
      </w:r>
      <w:r w:rsidRPr="001A26EF">
        <w:rPr>
          <w:color w:val="C00000"/>
          <w:sz w:val="24"/>
          <w:szCs w:val="24"/>
          <w:lang w:val="uk-UA"/>
        </w:rPr>
        <w:t>абсолютно</w:t>
      </w:r>
      <w:r w:rsidRPr="001A26EF">
        <w:rPr>
          <w:sz w:val="24"/>
          <w:szCs w:val="24"/>
          <w:lang w:val="uk-UA"/>
        </w:rPr>
        <w:t xml:space="preserve"> збіжний.</w:t>
      </w:r>
    </w:p>
    <w:p w14:paraId="485EC06B" w14:textId="474E2D98" w:rsidR="000D4995" w:rsidRPr="001A26EF" w:rsidRDefault="00E87ABD" w:rsidP="00F810F1">
      <w:p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6188032" behindDoc="0" locked="0" layoutInCell="1" allowOverlap="1" wp14:anchorId="17B7D211" wp14:editId="154AFCC2">
                <wp:simplePos x="0" y="0"/>
                <wp:positionH relativeFrom="column">
                  <wp:posOffset>1337790</wp:posOffset>
                </wp:positionH>
                <wp:positionV relativeFrom="paragraph">
                  <wp:posOffset>611430</wp:posOffset>
                </wp:positionV>
                <wp:extent cx="3240" cy="6480"/>
                <wp:effectExtent l="19050" t="19050" r="34925" b="31750"/>
                <wp:wrapNone/>
                <wp:docPr id="1452" name="Рукописные данные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3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94A96" id="Рукописные данные 1452" o:spid="_x0000_s1026" type="#_x0000_t75" style="position:absolute;margin-left:104.4pt;margin-top:47.15pt;width:2.15pt;height:2.5pt;z-index:2461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">
                <v:imagedata r:id="rId14" o:title=""/>
              </v:shape>
            </w:pict>
          </mc:Fallback>
        </mc:AlternateContent>
      </w:r>
      <w:r w:rsidR="000D4995" w:rsidRPr="001A26EF">
        <w:rPr>
          <w:sz w:val="24"/>
          <w:szCs w:val="24"/>
          <w:lang w:val="uk-UA"/>
        </w:rPr>
        <w:t xml:space="preserve">1.8.4 а) </w:t>
      </w:r>
      <w:r w:rsidR="000D4995" w:rsidRPr="001A26EF">
        <w:rPr>
          <w:position w:val="-36"/>
          <w:sz w:val="24"/>
          <w:szCs w:val="24"/>
          <w:lang w:val="uk-UA"/>
        </w:rPr>
        <w:object w:dxaOrig="1420" w:dyaOrig="999" w14:anchorId="37AAC22F">
          <v:shape id="_x0000_i1067" type="#_x0000_t75" style="width:71.3pt;height:50.25pt" o:ole="">
            <v:imagedata r:id="rId164" o:title=""/>
          </v:shape>
          <o:OLEObject Type="Embed" ProgID="Equation.DSMT4" ShapeID="_x0000_i1067" DrawAspect="Content" ObjectID="_1777700387" r:id="rId165"/>
        </w:object>
      </w:r>
    </w:p>
    <w:p w14:paraId="7608B4FD" w14:textId="30281519" w:rsidR="00E4604E" w:rsidRPr="001A26EF" w:rsidRDefault="00845AB5" w:rsidP="00F810F1">
      <w:p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position w:val="-50"/>
          <w:sz w:val="24"/>
          <w:szCs w:val="24"/>
          <w:lang w:val="uk-UA"/>
        </w:rPr>
        <w:t xml:space="preserve">1. </w:t>
      </w:r>
      <w:r w:rsidR="00E4604E" w:rsidRPr="001A26EF">
        <w:rPr>
          <w:position w:val="-50"/>
          <w:sz w:val="24"/>
          <w:szCs w:val="24"/>
          <w:lang w:val="uk-UA"/>
        </w:rPr>
        <w:object w:dxaOrig="3159" w:dyaOrig="1160" w14:anchorId="10E1FDC6">
          <v:shape id="_x0000_i1068" type="#_x0000_t75" style="width:158.25pt;height:57.75pt" o:ole="">
            <v:imagedata r:id="rId166" o:title=""/>
          </v:shape>
          <o:OLEObject Type="Embed" ProgID="Equation.DSMT4" ShapeID="_x0000_i1068" DrawAspect="Content" ObjectID="_1777700388" r:id="rId167"/>
        </w:object>
      </w:r>
      <w:r w:rsidR="00E4604E" w:rsidRPr="001A26EF">
        <w:rPr>
          <w:sz w:val="24"/>
          <w:szCs w:val="24"/>
          <w:lang w:val="uk-UA"/>
        </w:rPr>
        <w:t xml:space="preserve"> - числовий знакосталий. Дослідимо його на збіжність за ознакою порівняння. </w:t>
      </w:r>
    </w:p>
    <w:p w14:paraId="4714523C" w14:textId="3EB2793B" w:rsidR="00E4604E" w:rsidRPr="001A26EF" w:rsidRDefault="002162CF" w:rsidP="00F810F1">
      <w:p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noProof/>
          <w:position w:val="-36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5778816" behindDoc="0" locked="0" layoutInCell="1" allowOverlap="1" wp14:anchorId="1E0C6800" wp14:editId="78CF55C5">
                <wp:simplePos x="0" y="0"/>
                <wp:positionH relativeFrom="column">
                  <wp:posOffset>6395790</wp:posOffset>
                </wp:positionH>
                <wp:positionV relativeFrom="paragraph">
                  <wp:posOffset>93270</wp:posOffset>
                </wp:positionV>
                <wp:extent cx="16560" cy="12240"/>
                <wp:effectExtent l="19050" t="19050" r="21590" b="26035"/>
                <wp:wrapNone/>
                <wp:docPr id="10446" name="Рукописные данные 10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6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329F7" id="Рукописные данные 10446" o:spid="_x0000_s1026" type="#_x0000_t75" style="position:absolute;margin-left:502.65pt;margin-top:6.4pt;width:3.15pt;height:2.85pt;z-index:2557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">
                <v:imagedata r:id="rId169" o:title=""/>
              </v:shape>
            </w:pict>
          </mc:Fallback>
        </mc:AlternateContent>
      </w:r>
      <w:r w:rsidR="00E4604E" w:rsidRPr="001A26EF">
        <w:rPr>
          <w:position w:val="-36"/>
          <w:sz w:val="24"/>
          <w:szCs w:val="24"/>
          <w:lang w:val="uk-UA"/>
        </w:rPr>
        <w:object w:dxaOrig="680" w:dyaOrig="880" w14:anchorId="4B188DFD">
          <v:shape id="_x0000_i1069" type="#_x0000_t75" style="width:33.95pt;height:44.15pt" o:ole="">
            <v:imagedata r:id="rId170" o:title=""/>
          </v:shape>
          <o:OLEObject Type="Embed" ProgID="Equation.DSMT4" ShapeID="_x0000_i1069" DrawAspect="Content" ObjectID="_1777700389" r:id="rId171"/>
        </w:object>
      </w:r>
      <w:r w:rsidR="00E4604E" w:rsidRPr="001A26EF">
        <w:rPr>
          <w:sz w:val="24"/>
          <w:szCs w:val="24"/>
          <w:lang w:val="uk-UA"/>
        </w:rPr>
        <w:t xml:space="preserve"> - гармонічний. Розбіжний. </w:t>
      </w:r>
    </w:p>
    <w:p w14:paraId="71A3993E" w14:textId="7D86FD5B" w:rsidR="00E4604E" w:rsidRPr="001A26EF" w:rsidRDefault="001965FC" w:rsidP="00F810F1">
      <w:p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noProof/>
          <w:position w:val="-36"/>
          <w:sz w:val="24"/>
          <w:szCs w:val="24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47438336" behindDoc="0" locked="0" layoutInCell="1" allowOverlap="1" wp14:anchorId="210F7F8A" wp14:editId="451A68B8">
                <wp:simplePos x="0" y="0"/>
                <wp:positionH relativeFrom="column">
                  <wp:posOffset>5015910</wp:posOffset>
                </wp:positionH>
                <wp:positionV relativeFrom="paragraph">
                  <wp:posOffset>142315</wp:posOffset>
                </wp:positionV>
                <wp:extent cx="87840" cy="8280"/>
                <wp:effectExtent l="19050" t="19050" r="26670" b="29845"/>
                <wp:wrapNone/>
                <wp:docPr id="3264" name="Рукописные данные 3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87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0545C" id="Рукописные данные 3264" o:spid="_x0000_s1026" type="#_x0000_t75" style="position:absolute;margin-left:394pt;margin-top:10.25pt;width:8.8pt;height:2.5pt;z-index:2474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">
                <v:imagedata r:id="rId173" o:title=""/>
              </v:shape>
            </w:pict>
          </mc:Fallback>
        </mc:AlternateContent>
      </w:r>
      <w:r w:rsidR="00E4604E" w:rsidRPr="001A26EF">
        <w:rPr>
          <w:position w:val="-36"/>
          <w:sz w:val="24"/>
          <w:szCs w:val="24"/>
          <w:lang w:val="uk-UA"/>
        </w:rPr>
        <w:object w:dxaOrig="1380" w:dyaOrig="880" w14:anchorId="4497FB19">
          <v:shape id="_x0000_i1070" type="#_x0000_t75" style="width:69.3pt;height:44.15pt" o:ole="">
            <v:imagedata r:id="rId174" o:title=""/>
          </v:shape>
          <o:OLEObject Type="Embed" ProgID="Equation.DSMT4" ShapeID="_x0000_i1070" DrawAspect="Content" ObjectID="_1777700390" r:id="rId175"/>
        </w:object>
      </w:r>
      <w:r w:rsidR="00E4604E" w:rsidRPr="001A26EF">
        <w:rPr>
          <w:sz w:val="24"/>
          <w:szCs w:val="24"/>
          <w:lang w:val="uk-UA"/>
        </w:rPr>
        <w:t xml:space="preserve"> </w:t>
      </w:r>
      <w:r w:rsidR="00F1286F" w:rsidRPr="001A26EF">
        <w:rPr>
          <w:sz w:val="24"/>
          <w:szCs w:val="24"/>
          <w:lang w:val="uk-UA"/>
        </w:rPr>
        <w:t>розбіжний.</w:t>
      </w:r>
    </w:p>
    <w:p w14:paraId="2C3ACA5F" w14:textId="7522F676" w:rsidR="00E4604E" w:rsidRPr="001A26EF" w:rsidRDefault="00E4604E" w:rsidP="00F810F1">
      <w:p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Отже </w:t>
      </w:r>
      <w:r w:rsidRPr="001A26EF">
        <w:rPr>
          <w:position w:val="-36"/>
          <w:sz w:val="24"/>
          <w:szCs w:val="24"/>
          <w:lang w:val="uk-UA"/>
        </w:rPr>
        <w:object w:dxaOrig="1420" w:dyaOrig="999" w14:anchorId="5D79961F">
          <v:shape id="_x0000_i1071" type="#_x0000_t75" style="width:71.3pt;height:50.25pt" o:ole="">
            <v:imagedata r:id="rId164" o:title=""/>
          </v:shape>
          <o:OLEObject Type="Embed" ProgID="Equation.DSMT4" ShapeID="_x0000_i1071" DrawAspect="Content" ObjectID="_1777700391" r:id="rId176"/>
        </w:object>
      </w:r>
      <w:r w:rsidR="00F1286F" w:rsidRPr="001A26EF">
        <w:rPr>
          <w:sz w:val="24"/>
          <w:szCs w:val="24"/>
          <w:lang w:val="uk-UA"/>
        </w:rPr>
        <w:t xml:space="preserve"> </w:t>
      </w:r>
      <w:r w:rsidR="00F1286F" w:rsidRPr="001A26EF">
        <w:rPr>
          <w:color w:val="C00000"/>
          <w:sz w:val="24"/>
          <w:szCs w:val="24"/>
          <w:lang w:val="uk-UA"/>
        </w:rPr>
        <w:t xml:space="preserve">не буде абсолютно </w:t>
      </w:r>
      <w:r w:rsidR="00F1286F" w:rsidRPr="001A26EF">
        <w:rPr>
          <w:sz w:val="24"/>
          <w:szCs w:val="24"/>
          <w:lang w:val="uk-UA"/>
        </w:rPr>
        <w:t>збіжним.</w:t>
      </w:r>
    </w:p>
    <w:p w14:paraId="6672793F" w14:textId="327B132D" w:rsidR="00F1286F" w:rsidRPr="001A26EF" w:rsidRDefault="00542D7C" w:rsidP="004725D1">
      <w:pPr>
        <w:pStyle w:val="a3"/>
        <w:spacing w:after="0" w:line="360" w:lineRule="auto"/>
        <w:ind w:left="284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2.</w:t>
      </w:r>
      <w:r w:rsidR="00F1286F" w:rsidRPr="001A26EF">
        <w:rPr>
          <w:sz w:val="24"/>
          <w:szCs w:val="24"/>
          <w:lang w:val="uk-UA"/>
        </w:rPr>
        <w:t xml:space="preserve">Дослідимо його на умовну збіжність за ознакою Лейбница:  </w:t>
      </w:r>
      <w:r w:rsidR="00F1286F" w:rsidRPr="001A26EF">
        <w:rPr>
          <w:position w:val="-14"/>
          <w:sz w:val="24"/>
          <w:szCs w:val="24"/>
          <w:lang w:val="uk-UA"/>
        </w:rPr>
        <w:object w:dxaOrig="2100" w:dyaOrig="440" w14:anchorId="6D566EF0">
          <v:shape id="_x0000_i1072" type="#_x0000_t75" style="width:105.3pt;height:21.75pt" o:ole="">
            <v:imagedata r:id="rId150" o:title=""/>
          </v:shape>
          <o:OLEObject Type="Embed" ProgID="Equation.DSMT4" ShapeID="_x0000_i1072" DrawAspect="Content" ObjectID="_1777700392" r:id="rId177"/>
        </w:object>
      </w:r>
      <w:r w:rsidR="00F1286F" w:rsidRPr="001A26EF">
        <w:rPr>
          <w:sz w:val="24"/>
          <w:szCs w:val="24"/>
          <w:lang w:val="uk-UA"/>
        </w:rPr>
        <w:t xml:space="preserve"> </w:t>
      </w:r>
      <w:r w:rsidRPr="001A26EF">
        <w:rPr>
          <w:sz w:val="24"/>
          <w:szCs w:val="24"/>
          <w:lang w:val="uk-UA"/>
        </w:rPr>
        <w:t>,</w:t>
      </w:r>
      <w:r w:rsidRPr="001A26EF">
        <w:rPr>
          <w:position w:val="-30"/>
          <w:sz w:val="24"/>
          <w:szCs w:val="24"/>
          <w:lang w:val="uk-UA"/>
        </w:rPr>
        <w:object w:dxaOrig="1440" w:dyaOrig="600" w14:anchorId="27EADF28">
          <v:shape id="_x0000_i1073" type="#_x0000_t75" style="width:1in;height:29.9pt" o:ole="">
            <v:imagedata r:id="rId152" o:title=""/>
          </v:shape>
          <o:OLEObject Type="Embed" ProgID="Equation.DSMT4" ShapeID="_x0000_i1073" DrawAspect="Content" ObjectID="_1777700393" r:id="rId178"/>
        </w:object>
      </w:r>
    </w:p>
    <w:p w14:paraId="50A264D1" w14:textId="369B8422" w:rsidR="00F1286F" w:rsidRPr="001A26EF" w:rsidRDefault="00F1286F" w:rsidP="00F810F1">
      <w:pPr>
        <w:spacing w:after="0" w:line="360" w:lineRule="auto"/>
        <w:ind w:left="1440"/>
        <w:jc w:val="both"/>
        <w:rPr>
          <w:sz w:val="24"/>
          <w:szCs w:val="24"/>
          <w:lang w:val="uk-UA"/>
        </w:rPr>
      </w:pPr>
      <w:r w:rsidRPr="001A26EF">
        <w:rPr>
          <w:position w:val="-120"/>
          <w:sz w:val="24"/>
          <w:szCs w:val="24"/>
          <w:lang w:val="uk-UA"/>
        </w:rPr>
        <w:object w:dxaOrig="2160" w:dyaOrig="2760" w14:anchorId="40F329D1">
          <v:shape id="_x0000_i1074" type="#_x0000_t75" style="width:108pt;height:137.9pt" o:ole="">
            <v:imagedata r:id="rId179" o:title=""/>
          </v:shape>
          <o:OLEObject Type="Embed" ProgID="Equation.DSMT4" ShapeID="_x0000_i1074" DrawAspect="Content" ObjectID="_1777700394" r:id="rId180"/>
        </w:object>
      </w:r>
      <w:r w:rsidRPr="001A26EF">
        <w:rPr>
          <w:sz w:val="24"/>
          <w:szCs w:val="24"/>
          <w:lang w:val="uk-UA"/>
        </w:rPr>
        <w:t xml:space="preserve"> </w:t>
      </w:r>
    </w:p>
    <w:p w14:paraId="0102743B" w14:textId="376DFA66" w:rsidR="00F1286F" w:rsidRPr="001A26EF" w:rsidRDefault="00845AB5" w:rsidP="00F810F1">
      <w:pPr>
        <w:spacing w:after="0" w:line="360" w:lineRule="auto"/>
        <w:ind w:left="1440"/>
        <w:jc w:val="both"/>
        <w:rPr>
          <w:sz w:val="24"/>
          <w:szCs w:val="24"/>
          <w:lang w:val="uk-UA"/>
        </w:rPr>
      </w:pPr>
      <w:r w:rsidRPr="001A26EF">
        <w:rPr>
          <w:position w:val="-34"/>
          <w:sz w:val="24"/>
          <w:szCs w:val="24"/>
          <w:lang w:val="uk-UA"/>
        </w:rPr>
        <w:object w:dxaOrig="2040" w:dyaOrig="840" w14:anchorId="0F739ADD">
          <v:shape id="_x0000_i1075" type="#_x0000_t75" style="width:101.9pt;height:42.1pt" o:ole="">
            <v:imagedata r:id="rId181" o:title=""/>
          </v:shape>
          <o:OLEObject Type="Embed" ProgID="Equation.DSMT4" ShapeID="_x0000_i1075" DrawAspect="Content" ObjectID="_1777700395" r:id="rId182"/>
        </w:object>
      </w:r>
    </w:p>
    <w:p w14:paraId="5631A7CA" w14:textId="77777777" w:rsidR="00F1286F" w:rsidRPr="001A26EF" w:rsidRDefault="00F1286F" w:rsidP="00F810F1">
      <w:pPr>
        <w:spacing w:after="0" w:line="360" w:lineRule="auto"/>
        <w:jc w:val="both"/>
        <w:rPr>
          <w:sz w:val="24"/>
          <w:szCs w:val="24"/>
          <w:lang w:val="uk-UA"/>
        </w:rPr>
      </w:pPr>
    </w:p>
    <w:p w14:paraId="49FEDE9A" w14:textId="5320B177" w:rsidR="00F1286F" w:rsidRPr="001A26EF" w:rsidRDefault="00F1286F" w:rsidP="00F810F1">
      <w:p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Отже обидві умови теореми Лейбница виконуються, тому ряд </w:t>
      </w:r>
      <w:r w:rsidRPr="001A26EF">
        <w:rPr>
          <w:color w:val="C00000"/>
          <w:sz w:val="24"/>
          <w:szCs w:val="24"/>
          <w:lang w:val="uk-UA"/>
        </w:rPr>
        <w:t>умовно</w:t>
      </w:r>
      <w:r w:rsidRPr="001A26EF">
        <w:rPr>
          <w:sz w:val="24"/>
          <w:szCs w:val="24"/>
          <w:lang w:val="uk-UA"/>
        </w:rPr>
        <w:t xml:space="preserve"> збіжний. </w:t>
      </w:r>
    </w:p>
    <w:p w14:paraId="51AEA6AA" w14:textId="77777777" w:rsidR="000D4995" w:rsidRPr="001A26EF" w:rsidRDefault="0051259B" w:rsidP="00F810F1">
      <w:p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>Приклад 3</w:t>
      </w:r>
      <w:r w:rsidRPr="001A26EF">
        <w:rPr>
          <w:sz w:val="24"/>
          <w:szCs w:val="24"/>
          <w:lang w:val="uk-UA"/>
        </w:rPr>
        <w:t>.</w:t>
      </w:r>
      <w:r w:rsidR="00845AB5" w:rsidRPr="001A26EF">
        <w:rPr>
          <w:position w:val="-36"/>
          <w:sz w:val="24"/>
          <w:szCs w:val="24"/>
          <w:lang w:val="uk-UA"/>
        </w:rPr>
        <w:object w:dxaOrig="2460" w:dyaOrig="980" w14:anchorId="747862D1">
          <v:shape id="_x0000_i1076" type="#_x0000_t75" style="width:122.95pt;height:48.9pt" o:ole="">
            <v:imagedata r:id="rId183" o:title=""/>
          </v:shape>
          <o:OLEObject Type="Embed" ProgID="Equation.DSMT4" ShapeID="_x0000_i1076" DrawAspect="Content" ObjectID="_1777700396" r:id="rId184"/>
        </w:object>
      </w:r>
      <w:r w:rsidR="000D4995" w:rsidRPr="001A26EF">
        <w:rPr>
          <w:sz w:val="24"/>
          <w:szCs w:val="24"/>
          <w:lang w:val="uk-UA"/>
        </w:rPr>
        <w:t xml:space="preserve"> </w:t>
      </w:r>
      <w:r w:rsidRPr="001A26EF">
        <w:rPr>
          <w:sz w:val="24"/>
          <w:szCs w:val="24"/>
          <w:lang w:val="uk-UA"/>
        </w:rPr>
        <w:t>числовий знакопочережний ряд.</w:t>
      </w:r>
    </w:p>
    <w:p w14:paraId="343CB71A" w14:textId="11CBF7E5" w:rsidR="0051259B" w:rsidRPr="001A26EF" w:rsidRDefault="005C19A6" w:rsidP="00F810F1">
      <w:pPr>
        <w:pStyle w:val="a3"/>
        <w:numPr>
          <w:ilvl w:val="0"/>
          <w:numId w:val="8"/>
        </w:numPr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5781888" behindDoc="0" locked="0" layoutInCell="1" allowOverlap="1" wp14:anchorId="4973D0A1" wp14:editId="7A2F6851">
                <wp:simplePos x="0" y="0"/>
                <wp:positionH relativeFrom="column">
                  <wp:posOffset>5767950</wp:posOffset>
                </wp:positionH>
                <wp:positionV relativeFrom="paragraph">
                  <wp:posOffset>941845</wp:posOffset>
                </wp:positionV>
                <wp:extent cx="12240" cy="32400"/>
                <wp:effectExtent l="19050" t="19050" r="26035" b="24765"/>
                <wp:wrapNone/>
                <wp:docPr id="10505" name="Рукописные данные 10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22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51514" id="Рукописные данные 10505" o:spid="_x0000_s1026" type="#_x0000_t75" style="position:absolute;margin-left:453.2pt;margin-top:73.2pt;width:2.85pt;height:4.4pt;z-index:2557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">
                <v:imagedata r:id="rId186" o:title=""/>
              </v:shape>
            </w:pict>
          </mc:Fallback>
        </mc:AlternateContent>
      </w:r>
      <w:r w:rsidR="0051259B" w:rsidRPr="001A26EF">
        <w:rPr>
          <w:sz w:val="24"/>
          <w:szCs w:val="24"/>
          <w:lang w:val="uk-UA"/>
        </w:rPr>
        <w:t xml:space="preserve">Дослідимо даний ряд на </w:t>
      </w:r>
      <w:r w:rsidR="0051259B" w:rsidRPr="001A26EF">
        <w:rPr>
          <w:color w:val="FF0000"/>
          <w:sz w:val="24"/>
          <w:szCs w:val="24"/>
          <w:lang w:val="uk-UA"/>
        </w:rPr>
        <w:t>абсолютну</w:t>
      </w:r>
      <w:r w:rsidR="0051259B" w:rsidRPr="001A26EF">
        <w:rPr>
          <w:sz w:val="24"/>
          <w:szCs w:val="24"/>
          <w:lang w:val="uk-UA"/>
        </w:rPr>
        <w:t xml:space="preserve"> збіжність. Для цього розглянемо ряд, складений із модулів членів даного ряду: </w:t>
      </w:r>
    </w:p>
    <w:p w14:paraId="18493724" w14:textId="0728DD94" w:rsidR="0051259B" w:rsidRPr="001A26EF" w:rsidRDefault="005C19A6" w:rsidP="00F810F1">
      <w:pPr>
        <w:pStyle w:val="a3"/>
        <w:spacing w:after="0" w:line="360" w:lineRule="auto"/>
        <w:jc w:val="both"/>
        <w:rPr>
          <w:position w:val="-36"/>
          <w:sz w:val="24"/>
          <w:szCs w:val="24"/>
          <w:lang w:val="uk-UA"/>
        </w:rPr>
      </w:pPr>
      <w:r w:rsidRPr="001A26EF">
        <w:rPr>
          <w:noProof/>
          <w:position w:val="-48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5784960" behindDoc="0" locked="0" layoutInCell="1" allowOverlap="1" wp14:anchorId="543D3604" wp14:editId="34FDB6B9">
                <wp:simplePos x="0" y="0"/>
                <wp:positionH relativeFrom="column">
                  <wp:posOffset>5352870</wp:posOffset>
                </wp:positionH>
                <wp:positionV relativeFrom="paragraph">
                  <wp:posOffset>199480</wp:posOffset>
                </wp:positionV>
                <wp:extent cx="12600" cy="7560"/>
                <wp:effectExtent l="19050" t="19050" r="26035" b="31115"/>
                <wp:wrapNone/>
                <wp:docPr id="10510" name="Рукописные данные 10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26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59EF7" id="Рукописные данные 10510" o:spid="_x0000_s1026" type="#_x0000_t75" style="position:absolute;margin-left:420.55pt;margin-top:14.65pt;width:2.9pt;height:2.7pt;z-index:2557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">
                <v:imagedata r:id="rId188" o:title=""/>
              </v:shape>
            </w:pict>
          </mc:Fallback>
        </mc:AlternateContent>
      </w:r>
      <w:r w:rsidR="0051259B" w:rsidRPr="001A26EF">
        <w:rPr>
          <w:position w:val="-48"/>
          <w:sz w:val="24"/>
          <w:szCs w:val="24"/>
          <w:lang w:val="uk-UA"/>
        </w:rPr>
        <w:object w:dxaOrig="4599" w:dyaOrig="1120" w14:anchorId="3FD29379">
          <v:shape id="_x0000_i1077" type="#_x0000_t75" style="width:230.25pt;height:55.7pt" o:ole="">
            <v:imagedata r:id="rId189" o:title=""/>
          </v:shape>
          <o:OLEObject Type="Embed" ProgID="Equation.DSMT4" ShapeID="_x0000_i1077" DrawAspect="Content" ObjectID="_1777700397" r:id="rId190"/>
        </w:object>
      </w:r>
    </w:p>
    <w:p w14:paraId="4BD5199F" w14:textId="0D029F76" w:rsidR="0051259B" w:rsidRPr="001A26EF" w:rsidRDefault="0051259B" w:rsidP="00F810F1">
      <w:pPr>
        <w:pStyle w:val="a3"/>
        <w:spacing w:after="0" w:line="360" w:lineRule="auto"/>
        <w:jc w:val="both"/>
        <w:rPr>
          <w:position w:val="-36"/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t xml:space="preserve">Отримали числовий знакосталий ряд. За ознакою Коші </w:t>
      </w:r>
    </w:p>
    <w:p w14:paraId="4944D5C8" w14:textId="38AC1768" w:rsidR="0051259B" w:rsidRPr="001A26EF" w:rsidRDefault="005C19A6" w:rsidP="00F810F1">
      <w:pPr>
        <w:pStyle w:val="a3"/>
        <w:spacing w:after="0" w:line="360" w:lineRule="auto"/>
        <w:jc w:val="both"/>
        <w:rPr>
          <w:position w:val="-36"/>
          <w:sz w:val="24"/>
          <w:szCs w:val="24"/>
          <w:lang w:val="uk-UA"/>
        </w:rPr>
      </w:pPr>
      <w:r w:rsidRPr="001A26EF">
        <w:rPr>
          <w:noProof/>
          <w:position w:val="-38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5792128" behindDoc="0" locked="0" layoutInCell="1" allowOverlap="1" wp14:anchorId="433828D6" wp14:editId="0457A1FD">
                <wp:simplePos x="0" y="0"/>
                <wp:positionH relativeFrom="column">
                  <wp:posOffset>3460710</wp:posOffset>
                </wp:positionH>
                <wp:positionV relativeFrom="paragraph">
                  <wp:posOffset>665750</wp:posOffset>
                </wp:positionV>
                <wp:extent cx="218160" cy="25200"/>
                <wp:effectExtent l="19050" t="19050" r="29845" b="32385"/>
                <wp:wrapNone/>
                <wp:docPr id="10534" name="Рукописные данные 10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2181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5BD93" id="Рукописные данные 10534" o:spid="_x0000_s1026" type="#_x0000_t75" style="position:absolute;margin-left:271.55pt;margin-top:51.45pt;width:19.1pt;height:3.95pt;z-index:2557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">
                <v:imagedata r:id="rId192" o:title=""/>
              </v:shape>
            </w:pict>
          </mc:Fallback>
        </mc:AlternateContent>
      </w:r>
      <w:r w:rsidR="0051259B" w:rsidRPr="001A26EF">
        <w:rPr>
          <w:position w:val="-38"/>
          <w:sz w:val="24"/>
          <w:szCs w:val="24"/>
          <w:lang w:val="uk-UA"/>
        </w:rPr>
        <w:object w:dxaOrig="5420" w:dyaOrig="1060" w14:anchorId="5168AE00">
          <v:shape id="_x0000_i1078" type="#_x0000_t75" style="width:271pt;height:53pt" o:ole="">
            <v:imagedata r:id="rId193" o:title=""/>
          </v:shape>
          <o:OLEObject Type="Embed" ProgID="Equation.DSMT4" ShapeID="_x0000_i1078" DrawAspect="Content" ObjectID="_1777700398" r:id="rId194"/>
        </w:object>
      </w:r>
    </w:p>
    <w:p w14:paraId="70CA3E82" w14:textId="77777777" w:rsidR="0051259B" w:rsidRPr="001A26EF" w:rsidRDefault="00D96A14" w:rsidP="00F810F1">
      <w:pPr>
        <w:pStyle w:val="a3"/>
        <w:spacing w:after="0" w:line="360" w:lineRule="auto"/>
        <w:jc w:val="both"/>
        <w:rPr>
          <w:position w:val="-36"/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t>Ряд розбіжний. Початковий ряд не є абсолютно збіжним.</w:t>
      </w:r>
    </w:p>
    <w:p w14:paraId="19CCEDCD" w14:textId="1E0D5937" w:rsidR="006F2373" w:rsidRPr="001A26EF" w:rsidRDefault="00D96A14" w:rsidP="00F810F1">
      <w:pPr>
        <w:pStyle w:val="a3"/>
        <w:spacing w:after="0" w:line="360" w:lineRule="auto"/>
        <w:jc w:val="both"/>
        <w:rPr>
          <w:position w:val="-36"/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t>Дослідимо його на умовну</w:t>
      </w:r>
      <w:r w:rsidR="006F2373" w:rsidRPr="001A26EF">
        <w:rPr>
          <w:position w:val="-36"/>
          <w:sz w:val="24"/>
          <w:szCs w:val="24"/>
          <w:lang w:val="uk-UA"/>
        </w:rPr>
        <w:t xml:space="preserve"> збіжність за теоремою Лейбница:</w:t>
      </w:r>
      <w:r w:rsidRPr="001A26EF">
        <w:rPr>
          <w:position w:val="-36"/>
          <w:sz w:val="24"/>
          <w:szCs w:val="24"/>
          <w:lang w:val="uk-UA"/>
        </w:rPr>
        <w:t xml:space="preserve"> </w:t>
      </w:r>
    </w:p>
    <w:p w14:paraId="65CB8C97" w14:textId="653E31E7" w:rsidR="00D96A14" w:rsidRPr="001A26EF" w:rsidRDefault="00C73C78" w:rsidP="00F810F1">
      <w:pPr>
        <w:pStyle w:val="a3"/>
        <w:spacing w:after="0" w:line="360" w:lineRule="auto"/>
        <w:jc w:val="both"/>
        <w:rPr>
          <w:position w:val="-36"/>
          <w:sz w:val="24"/>
          <w:szCs w:val="24"/>
          <w:lang w:val="uk-UA"/>
        </w:rPr>
      </w:pPr>
      <w:r w:rsidRPr="001A26EF">
        <w:rPr>
          <w:noProof/>
          <w:position w:val="-36"/>
          <w:sz w:val="24"/>
          <w:szCs w:val="24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55795200" behindDoc="0" locked="0" layoutInCell="1" allowOverlap="1" wp14:anchorId="75164A68" wp14:editId="30EE2507">
                <wp:simplePos x="0" y="0"/>
                <wp:positionH relativeFrom="column">
                  <wp:posOffset>2899830</wp:posOffset>
                </wp:positionH>
                <wp:positionV relativeFrom="paragraph">
                  <wp:posOffset>82095</wp:posOffset>
                </wp:positionV>
                <wp:extent cx="9000" cy="11880"/>
                <wp:effectExtent l="19050" t="19050" r="29210" b="26670"/>
                <wp:wrapNone/>
                <wp:docPr id="10541" name="Рукописные данные 10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9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B92B7" id="Рукописные данные 10541" o:spid="_x0000_s1026" type="#_x0000_t75" style="position:absolute;margin-left:227.4pt;margin-top:5.45pt;width:2.6pt;height:3pt;z-index:2557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">
                <v:imagedata r:id="rId196" o:title=""/>
              </v:shape>
            </w:pict>
          </mc:Fallback>
        </mc:AlternateContent>
      </w:r>
      <w:r w:rsidR="006F2373" w:rsidRPr="001A26EF">
        <w:rPr>
          <w:position w:val="-36"/>
          <w:sz w:val="24"/>
          <w:szCs w:val="24"/>
          <w:lang w:val="uk-UA"/>
        </w:rPr>
        <w:object w:dxaOrig="2500" w:dyaOrig="980" w14:anchorId="6F0FE740">
          <v:shape id="_x0000_i1079" type="#_x0000_t75" style="width:125pt;height:48.9pt" o:ole="">
            <v:imagedata r:id="rId197" o:title=""/>
          </v:shape>
          <o:OLEObject Type="Embed" ProgID="Equation.DSMT4" ShapeID="_x0000_i1079" DrawAspect="Content" ObjectID="_1777700399" r:id="rId198"/>
        </w:object>
      </w:r>
      <w:r w:rsidR="006F2373" w:rsidRPr="001A26EF">
        <w:rPr>
          <w:sz w:val="24"/>
          <w:szCs w:val="24"/>
          <w:lang w:val="uk-UA"/>
        </w:rPr>
        <w:t xml:space="preserve"> </w:t>
      </w:r>
    </w:p>
    <w:p w14:paraId="4CDD62C2" w14:textId="209ED53B" w:rsidR="006F2373" w:rsidRPr="001A26EF" w:rsidRDefault="00C00D4A" w:rsidP="00F810F1">
      <w:pPr>
        <w:pStyle w:val="a3"/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(</w:t>
      </w:r>
      <w:r w:rsidR="006F2373" w:rsidRPr="001A26EF">
        <w:rPr>
          <w:sz w:val="24"/>
          <w:szCs w:val="24"/>
          <w:lang w:val="uk-UA"/>
        </w:rPr>
        <w:t xml:space="preserve">Показникова функція </w:t>
      </w:r>
      <w:r w:rsidR="006F2373" w:rsidRPr="001A26EF">
        <w:rPr>
          <w:position w:val="-36"/>
          <w:sz w:val="24"/>
          <w:szCs w:val="24"/>
          <w:lang w:val="uk-UA"/>
        </w:rPr>
        <w:object w:dxaOrig="3200" w:dyaOrig="980" w14:anchorId="5BEDCF8E">
          <v:shape id="_x0000_i1080" type="#_x0000_t75" style="width:159.6pt;height:48.9pt" o:ole="">
            <v:imagedata r:id="rId199" o:title=""/>
          </v:shape>
          <o:OLEObject Type="Embed" ProgID="Equation.DSMT4" ShapeID="_x0000_i1080" DrawAspect="Content" ObjectID="_1777700400" r:id="rId200"/>
        </w:object>
      </w:r>
      <w:r w:rsidR="006F2373" w:rsidRPr="001A26EF">
        <w:rPr>
          <w:sz w:val="24"/>
          <w:szCs w:val="24"/>
          <w:lang w:val="uk-UA"/>
        </w:rPr>
        <w:t xml:space="preserve"> див. графік.</w:t>
      </w:r>
      <w:r w:rsidRPr="001A26EF">
        <w:rPr>
          <w:sz w:val="24"/>
          <w:szCs w:val="24"/>
          <w:lang w:val="uk-UA"/>
        </w:rPr>
        <w:t xml:space="preserve">). Ряд </w:t>
      </w:r>
      <w:r w:rsidRPr="001A26EF">
        <w:rPr>
          <w:color w:val="FF0000"/>
          <w:sz w:val="24"/>
          <w:szCs w:val="24"/>
          <w:lang w:val="uk-UA"/>
        </w:rPr>
        <w:t xml:space="preserve">не є умовно </w:t>
      </w:r>
      <w:r w:rsidRPr="001A26EF">
        <w:rPr>
          <w:sz w:val="24"/>
          <w:szCs w:val="24"/>
          <w:lang w:val="uk-UA"/>
        </w:rPr>
        <w:t>збіжним.</w:t>
      </w:r>
    </w:p>
    <w:p w14:paraId="64228783" w14:textId="28E49BEA" w:rsidR="006F2373" w:rsidRPr="001A26EF" w:rsidRDefault="006F2373" w:rsidP="00F810F1">
      <w:pPr>
        <w:pStyle w:val="a3"/>
        <w:spacing w:after="0" w:line="360" w:lineRule="auto"/>
        <w:jc w:val="both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Відповідь. Ряд розбіжний.</w:t>
      </w:r>
    </w:p>
    <w:p w14:paraId="1BB5A108" w14:textId="77777777" w:rsidR="0087759F" w:rsidRPr="001A26EF" w:rsidRDefault="0087759F" w:rsidP="00F810F1">
      <w:pPr>
        <w:pStyle w:val="a3"/>
        <w:spacing w:after="0" w:line="360" w:lineRule="auto"/>
        <w:jc w:val="both"/>
        <w:rPr>
          <w:sz w:val="24"/>
          <w:szCs w:val="24"/>
          <w:lang w:val="uk-UA"/>
        </w:rPr>
      </w:pPr>
    </w:p>
    <w:p w14:paraId="21EF6DB9" w14:textId="77777777" w:rsidR="0087759F" w:rsidRPr="001A26EF" w:rsidRDefault="0087759F" w:rsidP="0087759F">
      <w:pPr>
        <w:pStyle w:val="a3"/>
        <w:spacing w:after="0" w:line="360" w:lineRule="auto"/>
        <w:jc w:val="center"/>
        <w:rPr>
          <w:sz w:val="24"/>
          <w:szCs w:val="24"/>
          <w:lang w:val="uk-UA"/>
        </w:rPr>
      </w:pPr>
    </w:p>
    <w:p w14:paraId="7951266C" w14:textId="77777777" w:rsidR="0087759F" w:rsidRPr="001A26EF" w:rsidRDefault="0087759F" w:rsidP="0087759F">
      <w:pPr>
        <w:pStyle w:val="a3"/>
        <w:spacing w:after="0" w:line="360" w:lineRule="auto"/>
        <w:jc w:val="center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ІІІ. Функціональні ряди</w:t>
      </w:r>
    </w:p>
    <w:p w14:paraId="393C03BB" w14:textId="77777777" w:rsidR="0087759F" w:rsidRPr="001A26EF" w:rsidRDefault="004B4EA5" w:rsidP="004B4EA5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color w:val="C00000"/>
          <w:sz w:val="24"/>
          <w:szCs w:val="24"/>
          <w:lang w:val="uk-UA"/>
        </w:rPr>
        <w:t xml:space="preserve">Означення. </w:t>
      </w:r>
      <w:r w:rsidRPr="001A26EF">
        <w:rPr>
          <w:sz w:val="24"/>
          <w:szCs w:val="24"/>
          <w:lang w:val="uk-UA"/>
        </w:rPr>
        <w:t>Вираз виду</w:t>
      </w:r>
      <w:r w:rsidRPr="001A26EF">
        <w:rPr>
          <w:position w:val="-36"/>
          <w:sz w:val="24"/>
          <w:szCs w:val="24"/>
          <w:lang w:val="uk-UA"/>
        </w:rPr>
        <w:object w:dxaOrig="1200" w:dyaOrig="880" w14:anchorId="05C243C1">
          <v:shape id="_x0000_i1081" type="#_x0000_t75" style="width:59.75pt;height:44.15pt" o:ole="">
            <v:imagedata r:id="rId201" o:title=""/>
          </v:shape>
          <o:OLEObject Type="Embed" ProgID="Equation.DSMT4" ShapeID="_x0000_i1081" DrawAspect="Content" ObjectID="_1777700401" r:id="rId202"/>
        </w:object>
      </w:r>
      <w:r w:rsidR="005B0485" w:rsidRPr="001A26EF">
        <w:rPr>
          <w:sz w:val="24"/>
          <w:szCs w:val="24"/>
          <w:lang w:val="uk-UA"/>
        </w:rPr>
        <w:t xml:space="preserve">, де члени ряду </w:t>
      </w:r>
      <w:r w:rsidR="005B0485" w:rsidRPr="001A26EF">
        <w:rPr>
          <w:position w:val="-16"/>
          <w:sz w:val="24"/>
          <w:szCs w:val="24"/>
          <w:lang w:val="uk-UA"/>
        </w:rPr>
        <w:object w:dxaOrig="820" w:dyaOrig="480" w14:anchorId="08ADE489">
          <v:shape id="_x0000_i1082" type="#_x0000_t75" style="width:41.45pt;height:23.75pt" o:ole="">
            <v:imagedata r:id="rId203" o:title=""/>
          </v:shape>
          <o:OLEObject Type="Embed" ProgID="Equation.DSMT4" ShapeID="_x0000_i1082" DrawAspect="Content" ObjectID="_1777700402" r:id="rId204"/>
        </w:object>
      </w:r>
      <w:r w:rsidR="005B0485" w:rsidRPr="001A26EF">
        <w:rPr>
          <w:sz w:val="24"/>
          <w:szCs w:val="24"/>
          <w:lang w:val="uk-UA"/>
        </w:rPr>
        <w:t xml:space="preserve"> - </w:t>
      </w:r>
      <w:r w:rsidR="005B0485" w:rsidRPr="001A26EF">
        <w:rPr>
          <w:color w:val="FF0000"/>
          <w:sz w:val="24"/>
          <w:szCs w:val="24"/>
          <w:lang w:val="uk-UA"/>
        </w:rPr>
        <w:t xml:space="preserve">функції </w:t>
      </w:r>
      <w:r w:rsidR="005B0485" w:rsidRPr="001A26EF">
        <w:rPr>
          <w:sz w:val="24"/>
          <w:szCs w:val="24"/>
          <w:lang w:val="uk-UA"/>
        </w:rPr>
        <w:t xml:space="preserve">від </w:t>
      </w:r>
      <w:r w:rsidR="005B0485" w:rsidRPr="001A26EF">
        <w:rPr>
          <w:i/>
          <w:sz w:val="24"/>
          <w:szCs w:val="24"/>
          <w:lang w:val="en-US"/>
        </w:rPr>
        <w:t>x</w:t>
      </w:r>
      <w:r w:rsidR="005B0485" w:rsidRPr="001A26EF">
        <w:rPr>
          <w:sz w:val="24"/>
          <w:szCs w:val="24"/>
          <w:lang w:val="uk-UA"/>
        </w:rPr>
        <w:t>.</w:t>
      </w:r>
      <w:r w:rsidR="00C34277" w:rsidRPr="001A26EF">
        <w:rPr>
          <w:sz w:val="24"/>
          <w:szCs w:val="24"/>
          <w:lang w:val="uk-UA"/>
        </w:rPr>
        <w:t xml:space="preserve"> </w:t>
      </w:r>
    </w:p>
    <w:p w14:paraId="4E67F892" w14:textId="754AA690" w:rsidR="00294081" w:rsidRPr="001A26EF" w:rsidRDefault="009A2425" w:rsidP="004B4EA5">
      <w:pPr>
        <w:pStyle w:val="a3"/>
        <w:spacing w:after="0" w:line="360" w:lineRule="auto"/>
        <w:rPr>
          <w:position w:val="-12"/>
          <w:sz w:val="24"/>
          <w:szCs w:val="24"/>
          <w:lang w:val="uk-UA"/>
        </w:rPr>
      </w:pPr>
      <w:r w:rsidRPr="001A26EF">
        <w:rPr>
          <w:noProof/>
          <w:position w:val="-1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6222848" behindDoc="0" locked="0" layoutInCell="1" allowOverlap="1" wp14:anchorId="100C3654" wp14:editId="526D24EB">
                <wp:simplePos x="0" y="0"/>
                <wp:positionH relativeFrom="column">
                  <wp:posOffset>2167590</wp:posOffset>
                </wp:positionH>
                <wp:positionV relativeFrom="paragraph">
                  <wp:posOffset>100770</wp:posOffset>
                </wp:positionV>
                <wp:extent cx="79560" cy="172440"/>
                <wp:effectExtent l="38100" t="19050" r="34925" b="18415"/>
                <wp:wrapNone/>
                <wp:docPr id="1496" name="Рукописные данные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795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81D85" id="Рукописные данные 1496" o:spid="_x0000_s1026" type="#_x0000_t75" style="position:absolute;margin-left:169.75pt;margin-top:7pt;width:8.15pt;height:15.5pt;z-index:2462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">
                <v:imagedata r:id="rId206" o:title=""/>
              </v:shape>
            </w:pict>
          </mc:Fallback>
        </mc:AlternateContent>
      </w:r>
      <w:r w:rsidRPr="001A26EF">
        <w:rPr>
          <w:noProof/>
          <w:position w:val="-1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6220800" behindDoc="0" locked="0" layoutInCell="1" allowOverlap="1" wp14:anchorId="1C4DC5B5" wp14:editId="402E335F">
                <wp:simplePos x="0" y="0"/>
                <wp:positionH relativeFrom="column">
                  <wp:posOffset>2113590</wp:posOffset>
                </wp:positionH>
                <wp:positionV relativeFrom="paragraph">
                  <wp:posOffset>268170</wp:posOffset>
                </wp:positionV>
                <wp:extent cx="8280" cy="30960"/>
                <wp:effectExtent l="19050" t="19050" r="29845" b="26670"/>
                <wp:wrapNone/>
                <wp:docPr id="1495" name="Рукописные данные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82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CBCBF" id="Рукописные данные 1495" o:spid="_x0000_s1026" type="#_x0000_t75" style="position:absolute;margin-left:165.45pt;margin-top:20.15pt;width:2.5pt;height:4.4pt;z-index:2462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">
                <v:imagedata r:id="rId208" o:title=""/>
              </v:shape>
            </w:pict>
          </mc:Fallback>
        </mc:AlternateContent>
      </w:r>
      <w:r w:rsidR="00294081" w:rsidRPr="001A26EF">
        <w:rPr>
          <w:position w:val="-12"/>
          <w:sz w:val="24"/>
          <w:szCs w:val="24"/>
          <w:lang w:val="uk-UA"/>
        </w:rPr>
        <w:object w:dxaOrig="880" w:dyaOrig="499" w14:anchorId="302FE5EB">
          <v:shape id="_x0000_i1083" type="#_x0000_t75" style="width:44.15pt;height:24.45pt" o:ole="">
            <v:imagedata r:id="rId209" o:title=""/>
          </v:shape>
          <o:OLEObject Type="Embed" ProgID="Equation.DSMT4" ShapeID="_x0000_i1083" DrawAspect="Content" ObjectID="_1777700403" r:id="rId210"/>
        </w:object>
      </w:r>
    </w:p>
    <w:p w14:paraId="05B7D880" w14:textId="26C937AA" w:rsidR="005A1595" w:rsidRPr="001A26EF" w:rsidRDefault="005B0485" w:rsidP="004B4EA5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color w:val="FF0000"/>
          <w:sz w:val="24"/>
          <w:szCs w:val="24"/>
          <w:lang w:val="uk-UA"/>
        </w:rPr>
        <w:t xml:space="preserve">Степеневі ряди </w:t>
      </w:r>
      <w:r w:rsidR="00947ECB" w:rsidRPr="001A26EF">
        <w:rPr>
          <w:position w:val="-36"/>
          <w:sz w:val="24"/>
          <w:szCs w:val="24"/>
          <w:lang w:val="uk-UA"/>
        </w:rPr>
        <w:object w:dxaOrig="1980" w:dyaOrig="880" w14:anchorId="4B0C28F7">
          <v:shape id="_x0000_i1084" type="#_x0000_t75" style="width:99.15pt;height:44.15pt" o:ole="">
            <v:imagedata r:id="rId211" o:title=""/>
          </v:shape>
          <o:OLEObject Type="Embed" ProgID="Equation.DSMT4" ShapeID="_x0000_i1084" DrawAspect="Content" ObjectID="_1777700404" r:id="rId212"/>
        </w:object>
      </w:r>
      <w:r w:rsidRPr="001A26EF">
        <w:rPr>
          <w:sz w:val="24"/>
          <w:szCs w:val="24"/>
          <w:lang w:val="uk-UA"/>
        </w:rPr>
        <w:t xml:space="preserve">– окремий </w:t>
      </w:r>
      <w:r w:rsidR="00947ECB" w:rsidRPr="001A26EF">
        <w:rPr>
          <w:sz w:val="24"/>
          <w:szCs w:val="24"/>
          <w:lang w:val="uk-UA"/>
        </w:rPr>
        <w:t>вигляд функціональних рядів</w:t>
      </w:r>
      <w:r w:rsidRPr="001A26EF">
        <w:rPr>
          <w:sz w:val="24"/>
          <w:szCs w:val="24"/>
          <w:lang w:val="uk-UA"/>
        </w:rPr>
        <w:t xml:space="preserve"> (с.43, Т3)</w:t>
      </w:r>
      <w:r w:rsidR="002E20BA" w:rsidRPr="001A26EF">
        <w:rPr>
          <w:sz w:val="24"/>
          <w:szCs w:val="24"/>
          <w:lang w:val="uk-UA"/>
        </w:rPr>
        <w:t>.</w:t>
      </w:r>
    </w:p>
    <w:p w14:paraId="78F969B5" w14:textId="77777777" w:rsidR="005B0485" w:rsidRPr="001A26EF" w:rsidRDefault="002E20BA" w:rsidP="004B4EA5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 </w:t>
      </w:r>
      <w:r w:rsidRPr="001A26EF">
        <w:rPr>
          <w:color w:val="FF0000"/>
          <w:sz w:val="24"/>
          <w:szCs w:val="24"/>
          <w:lang w:val="uk-UA"/>
        </w:rPr>
        <w:t>Властивості</w:t>
      </w:r>
      <w:r w:rsidR="005A1595" w:rsidRPr="001A26EF">
        <w:rPr>
          <w:sz w:val="24"/>
          <w:szCs w:val="24"/>
          <w:lang w:val="uk-UA"/>
        </w:rPr>
        <w:t xml:space="preserve"> степеневих рядів?</w:t>
      </w:r>
    </w:p>
    <w:p w14:paraId="13594256" w14:textId="77777777" w:rsidR="00947ECB" w:rsidRPr="001A26EF" w:rsidRDefault="0077282F" w:rsidP="004B4EA5">
      <w:pPr>
        <w:pStyle w:val="a3"/>
        <w:spacing w:after="0" w:line="360" w:lineRule="auto"/>
        <w:rPr>
          <w:sz w:val="24"/>
          <w:szCs w:val="24"/>
          <w:lang w:val="uk-UA"/>
        </w:rPr>
      </w:pPr>
      <w:r w:rsidRPr="001A26EF">
        <w:rPr>
          <w:color w:val="C00000"/>
          <w:sz w:val="24"/>
          <w:szCs w:val="24"/>
          <w:lang w:val="uk-UA"/>
        </w:rPr>
        <w:t xml:space="preserve">Область збіжності функціонального ряду </w:t>
      </w:r>
      <w:r w:rsidRPr="001A26EF">
        <w:rPr>
          <w:sz w:val="24"/>
          <w:szCs w:val="24"/>
          <w:lang w:val="uk-UA"/>
        </w:rPr>
        <w:t xml:space="preserve">– множина всіх значень </w:t>
      </w:r>
      <w:r w:rsidRPr="001A26EF">
        <w:rPr>
          <w:i/>
          <w:sz w:val="24"/>
          <w:szCs w:val="24"/>
          <w:lang w:val="en-US"/>
        </w:rPr>
        <w:t>x</w:t>
      </w:r>
      <w:r w:rsidRPr="001A26EF">
        <w:rPr>
          <w:i/>
          <w:sz w:val="24"/>
          <w:szCs w:val="24"/>
        </w:rPr>
        <w:t xml:space="preserve"> </w:t>
      </w:r>
      <w:r w:rsidRPr="001A26EF">
        <w:rPr>
          <w:sz w:val="24"/>
          <w:szCs w:val="24"/>
          <w:lang w:val="uk-UA"/>
        </w:rPr>
        <w:t>при яких ряд є збіжним.</w:t>
      </w:r>
    </w:p>
    <w:p w14:paraId="6252A133" w14:textId="4B1152DF" w:rsidR="0077282F" w:rsidRPr="001A26EF" w:rsidRDefault="0077282F" w:rsidP="0077282F">
      <w:pPr>
        <w:pStyle w:val="a3"/>
        <w:numPr>
          <w:ilvl w:val="2"/>
          <w:numId w:val="3"/>
        </w:numPr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(с.71) Знайдіть область збіжності ряду:</w:t>
      </w:r>
    </w:p>
    <w:p w14:paraId="16FF1811" w14:textId="72A51B70" w:rsidR="00C34277" w:rsidRPr="001A26EF" w:rsidRDefault="00C34277" w:rsidP="00C34277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При яких значеннях </w:t>
      </w:r>
      <w:r w:rsidRPr="001A26EF">
        <w:rPr>
          <w:i/>
          <w:sz w:val="24"/>
          <w:szCs w:val="24"/>
          <w:lang w:val="uk-UA"/>
        </w:rPr>
        <w:t xml:space="preserve">х </w:t>
      </w:r>
      <w:r w:rsidRPr="001A26EF">
        <w:rPr>
          <w:sz w:val="24"/>
          <w:szCs w:val="24"/>
          <w:lang w:val="uk-UA"/>
        </w:rPr>
        <w:t>ряд буде збіжним?</w:t>
      </w:r>
    </w:p>
    <w:p w14:paraId="534B054A" w14:textId="6A3FA5D1" w:rsidR="0077282F" w:rsidRPr="001A26EF" w:rsidRDefault="0077282F" w:rsidP="0077282F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object w:dxaOrig="1520" w:dyaOrig="999" w14:anchorId="3779DD20">
          <v:shape id="_x0000_i1085" type="#_x0000_t75" style="width:76.1pt;height:50.25pt" o:ole="">
            <v:imagedata r:id="rId213" o:title=""/>
          </v:shape>
          <o:OLEObject Type="Embed" ProgID="Equation.DSMT4" ShapeID="_x0000_i1085" DrawAspect="Content" ObjectID="_1777700405" r:id="rId214"/>
        </w:object>
      </w:r>
      <w:r w:rsidRPr="001A26EF">
        <w:rPr>
          <w:sz w:val="24"/>
          <w:szCs w:val="24"/>
          <w:lang w:val="uk-UA"/>
        </w:rPr>
        <w:t xml:space="preserve"> </w:t>
      </w:r>
    </w:p>
    <w:p w14:paraId="0016BBCF" w14:textId="4591A75D" w:rsidR="00C34277" w:rsidRPr="001A26EF" w:rsidRDefault="00F70F1B" w:rsidP="00C34277">
      <w:pPr>
        <w:pStyle w:val="a3"/>
        <w:numPr>
          <w:ilvl w:val="0"/>
          <w:numId w:val="10"/>
        </w:numPr>
        <w:spacing w:after="0" w:line="360" w:lineRule="auto"/>
        <w:rPr>
          <w:sz w:val="24"/>
          <w:szCs w:val="24"/>
          <w:lang w:val="uk-UA"/>
        </w:rPr>
      </w:pPr>
      <w:r w:rsidRPr="001A26EF">
        <w:rPr>
          <w:position w:val="-230"/>
          <w:sz w:val="24"/>
          <w:szCs w:val="24"/>
          <w:lang w:val="uk-UA"/>
        </w:rPr>
        <w:object w:dxaOrig="6120" w:dyaOrig="4760" w14:anchorId="60F35CDF">
          <v:shape id="_x0000_i1086" type="#_x0000_t75" style="width:306.35pt;height:237.75pt" o:ole="">
            <v:imagedata r:id="rId215" o:title=""/>
          </v:shape>
          <o:OLEObject Type="Embed" ProgID="Equation.DSMT4" ShapeID="_x0000_i1086" DrawAspect="Content" ObjectID="_1777700406" r:id="rId216"/>
        </w:object>
      </w:r>
    </w:p>
    <w:p w14:paraId="032F921A" w14:textId="01E71F13" w:rsidR="00F70F1B" w:rsidRPr="001A26EF" w:rsidRDefault="00F70F1B" w:rsidP="00F70F1B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=</w:t>
      </w:r>
      <w:r w:rsidRPr="001A26EF">
        <w:rPr>
          <w:position w:val="-64"/>
          <w:sz w:val="24"/>
          <w:szCs w:val="24"/>
          <w:lang w:val="uk-UA"/>
        </w:rPr>
        <w:object w:dxaOrig="6780" w:dyaOrig="1440" w14:anchorId="374E8C8A">
          <v:shape id="_x0000_i1087" type="#_x0000_t75" style="width:338.95pt;height:1in" o:ole="">
            <v:imagedata r:id="rId217" o:title=""/>
          </v:shape>
          <o:OLEObject Type="Embed" ProgID="Equation.DSMT4" ShapeID="_x0000_i1087" DrawAspect="Content" ObjectID="_1777700407" r:id="rId218"/>
        </w:object>
      </w:r>
      <w:r w:rsidRPr="001A26EF">
        <w:rPr>
          <w:sz w:val="24"/>
          <w:szCs w:val="24"/>
          <w:lang w:val="uk-UA"/>
        </w:rPr>
        <w:t xml:space="preserve"> </w:t>
      </w:r>
    </w:p>
    <w:p w14:paraId="53048EC4" w14:textId="52F3B6EB" w:rsidR="00AC7D11" w:rsidRPr="001A26EF" w:rsidRDefault="00AC7D11" w:rsidP="00AC7D11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Для того, щоб ряд був збіжним будемо вимагати, щоб контрольне число було менше1.</w:t>
      </w:r>
    </w:p>
    <w:p w14:paraId="70E5D9D9" w14:textId="6FFCF094" w:rsidR="00AC7D11" w:rsidRPr="001A26EF" w:rsidRDefault="00AC7D11" w:rsidP="00F70F1B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</w:p>
    <w:p w14:paraId="3CE34FFF" w14:textId="2B72D909" w:rsidR="00AC7D11" w:rsidRPr="001A26EF" w:rsidRDefault="00AC7D11" w:rsidP="00F70F1B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</w:p>
    <w:p w14:paraId="7780AE58" w14:textId="13E32C81" w:rsidR="00F70F1B" w:rsidRPr="001A26EF" w:rsidRDefault="00625C13" w:rsidP="00F70F1B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  <w:r w:rsidRPr="001A26EF">
        <w:rPr>
          <w:noProof/>
          <w:position w:val="-5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126464" behindDoc="0" locked="0" layoutInCell="1" allowOverlap="1" wp14:anchorId="7D800F93" wp14:editId="6BD2DC4C">
                <wp:simplePos x="0" y="0"/>
                <wp:positionH relativeFrom="column">
                  <wp:posOffset>303150</wp:posOffset>
                </wp:positionH>
                <wp:positionV relativeFrom="paragraph">
                  <wp:posOffset>493110</wp:posOffset>
                </wp:positionV>
                <wp:extent cx="10080" cy="12600"/>
                <wp:effectExtent l="19050" t="19050" r="28575" b="26035"/>
                <wp:wrapNone/>
                <wp:docPr id="4046" name="Рукописные данные 4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0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6B9CB" id="Рукописные данные 4046" o:spid="_x0000_s1026" type="#_x0000_t75" style="position:absolute;margin-left:22.85pt;margin-top:37.9pt;width:2.85pt;height:2.95pt;z-index:2481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">
                <v:imagedata r:id="rId220" o:title=""/>
              </v:shape>
            </w:pict>
          </mc:Fallback>
        </mc:AlternateContent>
      </w:r>
      <w:r w:rsidRPr="001A26EF">
        <w:rPr>
          <w:noProof/>
          <w:position w:val="-5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117248" behindDoc="0" locked="0" layoutInCell="1" allowOverlap="1" wp14:anchorId="60648DC5" wp14:editId="093F0120">
                <wp:simplePos x="0" y="0"/>
                <wp:positionH relativeFrom="column">
                  <wp:posOffset>263910</wp:posOffset>
                </wp:positionH>
                <wp:positionV relativeFrom="paragraph">
                  <wp:posOffset>517950</wp:posOffset>
                </wp:positionV>
                <wp:extent cx="5400" cy="3960"/>
                <wp:effectExtent l="19050" t="19050" r="33020" b="34290"/>
                <wp:wrapNone/>
                <wp:docPr id="4044" name="Рукописные данные 4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54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F8FE6" id="Рукописные данные 4044" o:spid="_x0000_s1026" type="#_x0000_t75" style="position:absolute;margin-left:19.85pt;margin-top:39.95pt;width:2.35pt;height:2.05pt;z-index:2481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">
                <v:imagedata r:id="rId14" o:title=""/>
              </v:shape>
            </w:pict>
          </mc:Fallback>
        </mc:AlternateContent>
      </w:r>
      <w:r w:rsidR="00AC7D11" w:rsidRPr="001A26EF">
        <w:rPr>
          <w:position w:val="-54"/>
          <w:sz w:val="24"/>
          <w:szCs w:val="24"/>
          <w:lang w:val="uk-UA"/>
        </w:rPr>
        <w:object w:dxaOrig="1760" w:dyaOrig="1380" w14:anchorId="324A15B3">
          <v:shape id="_x0000_i1088" type="#_x0000_t75" style="width:87.6pt;height:69.3pt" o:ole="">
            <v:imagedata r:id="rId222" o:title=""/>
          </v:shape>
          <o:OLEObject Type="Embed" ProgID="Equation.DSMT4" ShapeID="_x0000_i1088" DrawAspect="Content" ObjectID="_1777700408" r:id="rId223"/>
        </w:object>
      </w:r>
      <w:r w:rsidR="00F70F1B" w:rsidRPr="001A26EF">
        <w:rPr>
          <w:sz w:val="24"/>
          <w:szCs w:val="24"/>
          <w:lang w:val="uk-UA"/>
        </w:rPr>
        <w:t xml:space="preserve"> </w:t>
      </w:r>
    </w:p>
    <w:p w14:paraId="1EAD5577" w14:textId="4BEE05BA" w:rsidR="00AC7D11" w:rsidRPr="001A26EF" w:rsidRDefault="00625C13" w:rsidP="00F70F1B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286208" behindDoc="0" locked="0" layoutInCell="1" allowOverlap="1" wp14:anchorId="008EA92B" wp14:editId="6C3B6398">
                <wp:simplePos x="0" y="0"/>
                <wp:positionH relativeFrom="column">
                  <wp:posOffset>4359270</wp:posOffset>
                </wp:positionH>
                <wp:positionV relativeFrom="paragraph">
                  <wp:posOffset>395085</wp:posOffset>
                </wp:positionV>
                <wp:extent cx="11160" cy="37080"/>
                <wp:effectExtent l="19050" t="19050" r="27305" b="20320"/>
                <wp:wrapNone/>
                <wp:docPr id="4083" name="Рукописные данные 4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11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89132" id="Рукописные данные 4083" o:spid="_x0000_s1026" type="#_x0000_t75" style="position:absolute;margin-left:342.25pt;margin-top:30.15pt;width:2.95pt;height:4.8pt;z-index:24828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">
                <v:imagedata r:id="rId225" o:title=""/>
              </v:shape>
            </w:pict>
          </mc:Fallback>
        </mc:AlternateContent>
      </w:r>
      <w:r w:rsidR="00AC7D11" w:rsidRPr="001A26EF">
        <w:rPr>
          <w:sz w:val="24"/>
          <w:szCs w:val="24"/>
          <w:lang w:val="uk-UA"/>
        </w:rPr>
        <w:t xml:space="preserve">Якщо </w:t>
      </w:r>
      <w:r w:rsidR="00AC7D11" w:rsidRPr="001A26EF">
        <w:rPr>
          <w:position w:val="-16"/>
          <w:sz w:val="24"/>
          <w:szCs w:val="24"/>
          <w:lang w:val="uk-UA"/>
        </w:rPr>
        <w:object w:dxaOrig="1560" w:dyaOrig="480" w14:anchorId="13EDCC64">
          <v:shape id="_x0000_i1089" type="#_x0000_t75" style="width:78.1pt;height:23.75pt" o:ole="">
            <v:imagedata r:id="rId226" o:title=""/>
          </v:shape>
          <o:OLEObject Type="Embed" ProgID="Equation.DSMT4" ShapeID="_x0000_i1089" DrawAspect="Content" ObjectID="_1777700409" r:id="rId227"/>
        </w:object>
      </w:r>
      <w:r w:rsidR="00AC7D11" w:rsidRPr="001A26EF">
        <w:rPr>
          <w:sz w:val="24"/>
          <w:szCs w:val="24"/>
          <w:lang w:val="uk-UA"/>
        </w:rPr>
        <w:t>, то ряд буде збіжним</w:t>
      </w:r>
    </w:p>
    <w:p w14:paraId="7AB4747E" w14:textId="4B250B8E" w:rsidR="00AC7D11" w:rsidRPr="001A26EF" w:rsidRDefault="00AC7D11" w:rsidP="00F70F1B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Якщо </w:t>
      </w:r>
      <w:r w:rsidRPr="001A26EF">
        <w:rPr>
          <w:position w:val="-10"/>
          <w:sz w:val="24"/>
          <w:szCs w:val="24"/>
          <w:lang w:val="uk-UA"/>
        </w:rPr>
        <w:object w:dxaOrig="1820" w:dyaOrig="360" w14:anchorId="661F360D">
          <v:shape id="_x0000_i1090" type="#_x0000_t75" style="width:91pt;height:18.35pt" o:ole="">
            <v:imagedata r:id="rId228" o:title=""/>
          </v:shape>
          <o:OLEObject Type="Embed" ProgID="Equation.DSMT4" ShapeID="_x0000_i1090" DrawAspect="Content" ObjectID="_1777700410" r:id="rId229"/>
        </w:object>
      </w:r>
      <w:r w:rsidRPr="001A26EF">
        <w:rPr>
          <w:sz w:val="24"/>
          <w:szCs w:val="24"/>
          <w:lang w:val="uk-UA"/>
        </w:rPr>
        <w:t>, то ряд розбіжний</w:t>
      </w:r>
      <w:r w:rsidR="00B1099B" w:rsidRPr="001A26EF">
        <w:rPr>
          <w:sz w:val="24"/>
          <w:szCs w:val="24"/>
          <w:lang w:val="uk-UA"/>
        </w:rPr>
        <w:t xml:space="preserve"> </w:t>
      </w:r>
      <w:r w:rsidR="00B1099B" w:rsidRPr="001A26EF">
        <w:rPr>
          <w:position w:val="-4"/>
          <w:sz w:val="24"/>
          <w:szCs w:val="24"/>
          <w:lang w:val="uk-UA"/>
        </w:rPr>
        <w:object w:dxaOrig="740" w:dyaOrig="300" w14:anchorId="56698768">
          <v:shape id="_x0000_i1091" type="#_x0000_t75" style="width:36.7pt;height:14.95pt" o:ole="">
            <v:imagedata r:id="rId230" o:title=""/>
          </v:shape>
          <o:OLEObject Type="Embed" ProgID="Equation.DSMT4" ShapeID="_x0000_i1091" DrawAspect="Content" ObjectID="_1777700411" r:id="rId231"/>
        </w:object>
      </w:r>
      <w:r w:rsidR="00B1099B" w:rsidRPr="001A26EF">
        <w:rPr>
          <w:sz w:val="24"/>
          <w:szCs w:val="24"/>
          <w:lang w:val="uk-UA"/>
        </w:rPr>
        <w:t xml:space="preserve"> </w:t>
      </w:r>
    </w:p>
    <w:p w14:paraId="77E603CD" w14:textId="11A53A9A" w:rsidR="00B1099B" w:rsidRPr="001A26EF" w:rsidRDefault="001338FA" w:rsidP="00F70F1B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  <w:r w:rsidRPr="001A26EF">
        <w:rPr>
          <w:noProof/>
          <w:position w:val="-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50720" behindDoc="0" locked="0" layoutInCell="1" allowOverlap="1" wp14:anchorId="44B5C543" wp14:editId="5D49E204">
                <wp:simplePos x="0" y="0"/>
                <wp:positionH relativeFrom="column">
                  <wp:posOffset>6114630</wp:posOffset>
                </wp:positionH>
                <wp:positionV relativeFrom="paragraph">
                  <wp:posOffset>522455</wp:posOffset>
                </wp:positionV>
                <wp:extent cx="19080" cy="21600"/>
                <wp:effectExtent l="19050" t="19050" r="19050" b="16510"/>
                <wp:wrapNone/>
                <wp:docPr id="4099" name="Рукописные данные 4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90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0F320" id="Рукописные данные 4099" o:spid="_x0000_s1026" type="#_x0000_t75" style="position:absolute;margin-left:480.5pt;margin-top:40.2pt;width:3.35pt;height:3.55pt;z-index:24835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">
                <v:imagedata r:id="rId233" o:title=""/>
              </v:shape>
            </w:pict>
          </mc:Fallback>
        </mc:AlternateContent>
      </w:r>
      <w:r w:rsidR="008C66B9" w:rsidRPr="001A26EF">
        <w:rPr>
          <w:position w:val="-4"/>
          <w:sz w:val="24"/>
          <w:szCs w:val="24"/>
          <w:lang w:val="uk-UA"/>
        </w:rPr>
        <w:object w:dxaOrig="740" w:dyaOrig="300" w14:anchorId="3715FD9F">
          <v:shape id="_x0000_i1092" type="#_x0000_t75" style="width:36.7pt;height:14.95pt" o:ole="">
            <v:imagedata r:id="rId234" o:title=""/>
          </v:shape>
          <o:OLEObject Type="Embed" ProgID="Equation.DSMT4" ShapeID="_x0000_i1092" DrawAspect="Content" ObjectID="_1777700412" r:id="rId235"/>
        </w:object>
      </w:r>
      <w:r w:rsidR="008C66B9" w:rsidRPr="001A26EF">
        <w:rPr>
          <w:sz w:val="24"/>
          <w:szCs w:val="24"/>
          <w:lang w:val="uk-UA"/>
        </w:rPr>
        <w:t xml:space="preserve"> при яких </w:t>
      </w:r>
      <w:r w:rsidR="008C66B9" w:rsidRPr="001A26EF">
        <w:rPr>
          <w:i/>
          <w:sz w:val="24"/>
          <w:szCs w:val="24"/>
          <w:lang w:val="uk-UA"/>
        </w:rPr>
        <w:t xml:space="preserve">х? </w:t>
      </w:r>
      <w:r w:rsidR="008C66B9" w:rsidRPr="001A26EF">
        <w:rPr>
          <w:color w:val="FF0000"/>
          <w:sz w:val="24"/>
          <w:szCs w:val="24"/>
          <w:lang w:val="uk-UA"/>
        </w:rPr>
        <w:t xml:space="preserve">При </w:t>
      </w:r>
      <w:r w:rsidR="008C66B9" w:rsidRPr="001A26EF">
        <w:rPr>
          <w:i/>
          <w:color w:val="FF0000"/>
          <w:position w:val="-6"/>
          <w:sz w:val="24"/>
          <w:szCs w:val="24"/>
          <w:lang w:val="uk-UA"/>
        </w:rPr>
        <w:object w:dxaOrig="880" w:dyaOrig="320" w14:anchorId="61AF8F08">
          <v:shape id="_x0000_i1093" type="#_x0000_t75" style="width:44.15pt;height:15.6pt" o:ole="">
            <v:imagedata r:id="rId236" o:title=""/>
          </v:shape>
          <o:OLEObject Type="Embed" ProgID="Equation.DSMT4" ShapeID="_x0000_i1093" DrawAspect="Content" ObjectID="_1777700413" r:id="rId237"/>
        </w:object>
      </w:r>
      <w:r w:rsidR="008C66B9" w:rsidRPr="001A26EF">
        <w:rPr>
          <w:i/>
          <w:color w:val="FF0000"/>
          <w:sz w:val="24"/>
          <w:szCs w:val="24"/>
          <w:lang w:val="uk-UA"/>
        </w:rPr>
        <w:t xml:space="preserve"> </w:t>
      </w:r>
      <w:r w:rsidR="008C66B9" w:rsidRPr="001A26EF">
        <w:rPr>
          <w:color w:val="FF0000"/>
          <w:position w:val="-6"/>
          <w:sz w:val="24"/>
          <w:szCs w:val="24"/>
          <w:lang w:val="uk-UA"/>
        </w:rPr>
        <w:object w:dxaOrig="880" w:dyaOrig="320" w14:anchorId="270F10AE">
          <v:shape id="_x0000_i1094" type="#_x0000_t75" style="width:44.15pt;height:15.6pt" o:ole="">
            <v:imagedata r:id="rId238" o:title=""/>
          </v:shape>
          <o:OLEObject Type="Embed" ProgID="Equation.DSMT4" ShapeID="_x0000_i1094" DrawAspect="Content" ObjectID="_1777700414" r:id="rId239"/>
        </w:object>
      </w:r>
      <w:r w:rsidR="008C66B9" w:rsidRPr="001A26EF">
        <w:rPr>
          <w:sz w:val="24"/>
          <w:szCs w:val="24"/>
          <w:lang w:val="uk-UA"/>
        </w:rPr>
        <w:t xml:space="preserve"> ознака Даламбера відповідь не дає. </w:t>
      </w:r>
      <w:r w:rsidR="00B1099B" w:rsidRPr="001A26EF">
        <w:rPr>
          <w:sz w:val="24"/>
          <w:szCs w:val="24"/>
          <w:lang w:val="uk-UA"/>
        </w:rPr>
        <w:t xml:space="preserve">Тому в цих точках проведемо дослідження на збіжність окремо. Для цього підставимо значення </w:t>
      </w:r>
      <w:r w:rsidR="00B1099B" w:rsidRPr="001A26EF">
        <w:rPr>
          <w:i/>
          <w:position w:val="-6"/>
          <w:sz w:val="24"/>
          <w:szCs w:val="24"/>
          <w:lang w:val="uk-UA"/>
        </w:rPr>
        <w:object w:dxaOrig="880" w:dyaOrig="320" w14:anchorId="07FFB6D6">
          <v:shape id="_x0000_i1095" type="#_x0000_t75" style="width:44.15pt;height:15.6pt" o:ole="">
            <v:imagedata r:id="rId236" o:title=""/>
          </v:shape>
          <o:OLEObject Type="Embed" ProgID="Equation.DSMT4" ShapeID="_x0000_i1095" DrawAspect="Content" ObjectID="_1777700415" r:id="rId240"/>
        </w:object>
      </w:r>
      <w:r w:rsidR="00B1099B" w:rsidRPr="001A26EF">
        <w:rPr>
          <w:i/>
          <w:sz w:val="24"/>
          <w:szCs w:val="24"/>
          <w:lang w:val="uk-UA"/>
        </w:rPr>
        <w:t xml:space="preserve"> </w:t>
      </w:r>
      <w:r w:rsidR="00B1099B" w:rsidRPr="001A26EF">
        <w:rPr>
          <w:sz w:val="24"/>
          <w:szCs w:val="24"/>
          <w:lang w:val="uk-UA"/>
        </w:rPr>
        <w:t>в початковий ряд.</w:t>
      </w:r>
    </w:p>
    <w:p w14:paraId="4E2CBD64" w14:textId="2E6B5F09" w:rsidR="00B96986" w:rsidRPr="001A26EF" w:rsidRDefault="001338FA" w:rsidP="00F70F1B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  <w:r w:rsidRPr="001A26EF">
        <w:rPr>
          <w:i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425472" behindDoc="0" locked="0" layoutInCell="1" allowOverlap="1" wp14:anchorId="3BEED522" wp14:editId="0E5D819E">
                <wp:simplePos x="0" y="0"/>
                <wp:positionH relativeFrom="column">
                  <wp:posOffset>-796650</wp:posOffset>
                </wp:positionH>
                <wp:positionV relativeFrom="paragraph">
                  <wp:posOffset>1689260</wp:posOffset>
                </wp:positionV>
                <wp:extent cx="12240" cy="27000"/>
                <wp:effectExtent l="38100" t="19050" r="26035" b="30480"/>
                <wp:wrapNone/>
                <wp:docPr id="4118" name="Рукописные данные 4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22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EAC32" id="Рукописные данные 4118" o:spid="_x0000_s1026" type="#_x0000_t75" style="position:absolute;margin-left:-63.7pt;margin-top:132.05pt;width:2.85pt;height:4.05pt;z-index:2484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">
                <v:imagedata r:id="rId242" o:title=""/>
              </v:shape>
            </w:pict>
          </mc:Fallback>
        </mc:AlternateContent>
      </w:r>
      <w:r w:rsidRPr="001A26EF">
        <w:rPr>
          <w:i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422400" behindDoc="0" locked="0" layoutInCell="1" allowOverlap="1" wp14:anchorId="666DFA6E" wp14:editId="34424AB0">
                <wp:simplePos x="0" y="0"/>
                <wp:positionH relativeFrom="column">
                  <wp:posOffset>-890250</wp:posOffset>
                </wp:positionH>
                <wp:positionV relativeFrom="paragraph">
                  <wp:posOffset>1493420</wp:posOffset>
                </wp:positionV>
                <wp:extent cx="35280" cy="227520"/>
                <wp:effectExtent l="19050" t="19050" r="22225" b="20320"/>
                <wp:wrapNone/>
                <wp:docPr id="4117" name="Рукописные данные 4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3528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5095E" id="Рукописные данные 4117" o:spid="_x0000_s1026" type="#_x0000_t75" style="position:absolute;margin-left:-71.05pt;margin-top:116.65pt;width:4.7pt;height:19.8pt;z-index:2484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">
                <v:imagedata r:id="rId244" o:title=""/>
              </v:shape>
            </w:pict>
          </mc:Fallback>
        </mc:AlternateContent>
      </w:r>
      <w:r w:rsidRPr="001A26EF">
        <w:rPr>
          <w:i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419328" behindDoc="0" locked="0" layoutInCell="1" allowOverlap="1" wp14:anchorId="74DB03F1" wp14:editId="6E3815EE">
                <wp:simplePos x="0" y="0"/>
                <wp:positionH relativeFrom="column">
                  <wp:posOffset>-949290</wp:posOffset>
                </wp:positionH>
                <wp:positionV relativeFrom="paragraph">
                  <wp:posOffset>1479020</wp:posOffset>
                </wp:positionV>
                <wp:extent cx="79920" cy="127080"/>
                <wp:effectExtent l="19050" t="38100" r="34925" b="25400"/>
                <wp:wrapNone/>
                <wp:docPr id="4116" name="Рукописные данные 4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799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B6C46" id="Рукописные данные 4116" o:spid="_x0000_s1026" type="#_x0000_t75" style="position:absolute;margin-left:-75.7pt;margin-top:115.5pt;width:8.2pt;height:11.9pt;z-index:2484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">
                <v:imagedata r:id="rId246" o:title=""/>
              </v:shape>
            </w:pict>
          </mc:Fallback>
        </mc:AlternateContent>
      </w:r>
      <w:r w:rsidR="00B1099B" w:rsidRPr="001A26EF">
        <w:rPr>
          <w:i/>
          <w:sz w:val="24"/>
          <w:szCs w:val="24"/>
          <w:lang w:val="uk-UA"/>
        </w:rPr>
        <w:t xml:space="preserve"> </w:t>
      </w:r>
      <w:r w:rsidR="00B1099B" w:rsidRPr="001A26EF">
        <w:rPr>
          <w:i/>
          <w:position w:val="-60"/>
          <w:sz w:val="24"/>
          <w:szCs w:val="24"/>
          <w:lang w:val="uk-UA"/>
        </w:rPr>
        <w:object w:dxaOrig="1219" w:dyaOrig="1340" w14:anchorId="4EDB4FC0">
          <v:shape id="_x0000_i1096" type="#_x0000_t75" style="width:60.45pt;height:66.55pt" o:ole="">
            <v:imagedata r:id="rId247" o:title=""/>
          </v:shape>
          <o:OLEObject Type="Embed" ProgID="Equation.DSMT4" ShapeID="_x0000_i1096" DrawAspect="Content" ObjectID="_1777700416" r:id="rId248"/>
        </w:object>
      </w:r>
      <w:r w:rsidR="00B1099B" w:rsidRPr="001A26EF">
        <w:rPr>
          <w:sz w:val="24"/>
          <w:szCs w:val="24"/>
          <w:lang w:val="uk-UA"/>
        </w:rPr>
        <w:t>числовий знакосталий ряд, який будемо досліджувати на збіжність.</w:t>
      </w:r>
      <w:r w:rsidR="00B96986" w:rsidRPr="001A26EF">
        <w:rPr>
          <w:sz w:val="24"/>
          <w:szCs w:val="24"/>
          <w:lang w:val="uk-UA"/>
        </w:rPr>
        <w:t xml:space="preserve"> </w:t>
      </w:r>
    </w:p>
    <w:p w14:paraId="256A9127" w14:textId="3CC1DB3E" w:rsidR="00AC7D11" w:rsidRPr="001A26EF" w:rsidRDefault="00AE4C60" w:rsidP="00F70F1B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  <w:r w:rsidRPr="001A26EF">
        <w:rPr>
          <w:i/>
          <w:noProof/>
          <w:position w:val="-130"/>
          <w:sz w:val="24"/>
          <w:szCs w:val="24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47241728" behindDoc="0" locked="0" layoutInCell="1" allowOverlap="1" wp14:anchorId="2E99C4CD" wp14:editId="33CBC755">
                <wp:simplePos x="0" y="0"/>
                <wp:positionH relativeFrom="column">
                  <wp:posOffset>3471510</wp:posOffset>
                </wp:positionH>
                <wp:positionV relativeFrom="paragraph">
                  <wp:posOffset>-522345</wp:posOffset>
                </wp:positionV>
                <wp:extent cx="167400" cy="103680"/>
                <wp:effectExtent l="38100" t="38100" r="42545" b="29845"/>
                <wp:wrapNone/>
                <wp:docPr id="1823" name="Рукописные данные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674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AAC2F" id="Рукописные данные 1823" o:spid="_x0000_s1026" type="#_x0000_t75" style="position:absolute;margin-left:272.4pt;margin-top:-42.1pt;width:15.1pt;height:10.05pt;z-index:2472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">
                <v:imagedata r:id="rId250" o:title=""/>
              </v:shape>
            </w:pict>
          </mc:Fallback>
        </mc:AlternateContent>
      </w:r>
      <w:r w:rsidRPr="001A26EF">
        <w:rPr>
          <w:i/>
          <w:noProof/>
          <w:position w:val="-13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201792" behindDoc="0" locked="0" layoutInCell="1" allowOverlap="1" wp14:anchorId="514CE6C5" wp14:editId="2849441D">
                <wp:simplePos x="0" y="0"/>
                <wp:positionH relativeFrom="column">
                  <wp:posOffset>5174670</wp:posOffset>
                </wp:positionH>
                <wp:positionV relativeFrom="paragraph">
                  <wp:posOffset>-640065</wp:posOffset>
                </wp:positionV>
                <wp:extent cx="253080" cy="328680"/>
                <wp:effectExtent l="19050" t="19050" r="33020" b="33655"/>
                <wp:wrapNone/>
                <wp:docPr id="1813" name="Рукописные данные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25308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82549" id="Рукописные данные 1813" o:spid="_x0000_s1026" type="#_x0000_t75" style="position:absolute;margin-left:406.5pt;margin-top:-51.35pt;width:21.85pt;height:27.8pt;z-index:2472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">
                <v:imagedata r:id="rId252" o:title=""/>
              </v:shape>
            </w:pict>
          </mc:Fallback>
        </mc:AlternateContent>
      </w:r>
      <w:r w:rsidRPr="001A26EF">
        <w:rPr>
          <w:i/>
          <w:noProof/>
          <w:position w:val="-13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198720" behindDoc="0" locked="0" layoutInCell="1" allowOverlap="1" wp14:anchorId="7A648DF5" wp14:editId="1DC6DFA2">
                <wp:simplePos x="0" y="0"/>
                <wp:positionH relativeFrom="column">
                  <wp:posOffset>4821870</wp:posOffset>
                </wp:positionH>
                <wp:positionV relativeFrom="paragraph">
                  <wp:posOffset>-529545</wp:posOffset>
                </wp:positionV>
                <wp:extent cx="55800" cy="146520"/>
                <wp:effectExtent l="19050" t="19050" r="20955" b="25400"/>
                <wp:wrapNone/>
                <wp:docPr id="1812" name="Рукописные данные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558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56DDE" id="Рукописные данные 1812" o:spid="_x0000_s1026" type="#_x0000_t75" style="position:absolute;margin-left:378.7pt;margin-top:-42.65pt;width:6.3pt;height:13.45pt;z-index:2471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">
                <v:imagedata r:id="rId254" o:title=""/>
              </v:shape>
            </w:pict>
          </mc:Fallback>
        </mc:AlternateContent>
      </w:r>
      <w:r w:rsidRPr="001A26EF">
        <w:rPr>
          <w:i/>
          <w:noProof/>
          <w:position w:val="-13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195648" behindDoc="0" locked="0" layoutInCell="1" allowOverlap="1" wp14:anchorId="6334EBA0" wp14:editId="717E0E2F">
                <wp:simplePos x="0" y="0"/>
                <wp:positionH relativeFrom="column">
                  <wp:posOffset>4660590</wp:posOffset>
                </wp:positionH>
                <wp:positionV relativeFrom="paragraph">
                  <wp:posOffset>-521985</wp:posOffset>
                </wp:positionV>
                <wp:extent cx="87480" cy="136800"/>
                <wp:effectExtent l="38100" t="19050" r="8255" b="15875"/>
                <wp:wrapNone/>
                <wp:docPr id="1811" name="Рукописные данные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874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11FBB" id="Рукописные данные 1811" o:spid="_x0000_s1026" type="#_x0000_t75" style="position:absolute;margin-left:366.05pt;margin-top:-42.05pt;width:8.8pt;height:12.65pt;z-index:2471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">
                <v:imagedata r:id="rId256" o:title=""/>
              </v:shape>
            </w:pict>
          </mc:Fallback>
        </mc:AlternateContent>
      </w:r>
      <w:r w:rsidRPr="001A26EF">
        <w:rPr>
          <w:i/>
          <w:noProof/>
          <w:position w:val="-13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192576" behindDoc="0" locked="0" layoutInCell="1" allowOverlap="1" wp14:anchorId="3CDB5DC7" wp14:editId="0BF31418">
                <wp:simplePos x="0" y="0"/>
                <wp:positionH relativeFrom="column">
                  <wp:posOffset>4516590</wp:posOffset>
                </wp:positionH>
                <wp:positionV relativeFrom="paragraph">
                  <wp:posOffset>-531345</wp:posOffset>
                </wp:positionV>
                <wp:extent cx="74880" cy="240840"/>
                <wp:effectExtent l="19050" t="19050" r="20955" b="26035"/>
                <wp:wrapNone/>
                <wp:docPr id="1810" name="Рукописные данные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7488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B610B" id="Рукописные данные 1810" o:spid="_x0000_s1026" type="#_x0000_t75" style="position:absolute;margin-left:354.7pt;margin-top:-42.8pt;width:7.85pt;height:20.85pt;z-index:2471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">
                <v:imagedata r:id="rId258" o:title=""/>
              </v:shape>
            </w:pict>
          </mc:Fallback>
        </mc:AlternateContent>
      </w:r>
      <w:r w:rsidRPr="001A26EF">
        <w:rPr>
          <w:i/>
          <w:noProof/>
          <w:position w:val="-13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189504" behindDoc="0" locked="0" layoutInCell="1" allowOverlap="1" wp14:anchorId="6E55B587" wp14:editId="0756894E">
                <wp:simplePos x="0" y="0"/>
                <wp:positionH relativeFrom="column">
                  <wp:posOffset>3970470</wp:posOffset>
                </wp:positionH>
                <wp:positionV relativeFrom="paragraph">
                  <wp:posOffset>-229305</wp:posOffset>
                </wp:positionV>
                <wp:extent cx="61200" cy="112680"/>
                <wp:effectExtent l="19050" t="19050" r="34290" b="20955"/>
                <wp:wrapNone/>
                <wp:docPr id="1809" name="Рукописные данные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612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253FD" id="Рукописные данные 1809" o:spid="_x0000_s1026" type="#_x0000_t75" style="position:absolute;margin-left:311.7pt;margin-top:-19pt;width:6.7pt;height:10.75pt;z-index:2471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">
                <v:imagedata r:id="rId260" o:title=""/>
              </v:shape>
            </w:pict>
          </mc:Fallback>
        </mc:AlternateContent>
      </w:r>
      <w:r w:rsidRPr="001A26EF">
        <w:rPr>
          <w:i/>
          <w:noProof/>
          <w:position w:val="-13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182336" behindDoc="0" locked="0" layoutInCell="1" allowOverlap="1" wp14:anchorId="5C422569" wp14:editId="6F40A030">
                <wp:simplePos x="0" y="0"/>
                <wp:positionH relativeFrom="column">
                  <wp:posOffset>3843390</wp:posOffset>
                </wp:positionH>
                <wp:positionV relativeFrom="paragraph">
                  <wp:posOffset>-296265</wp:posOffset>
                </wp:positionV>
                <wp:extent cx="154080" cy="28800"/>
                <wp:effectExtent l="19050" t="19050" r="17780" b="28575"/>
                <wp:wrapNone/>
                <wp:docPr id="1807" name="Рукописные данные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540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952D4" id="Рукописные данные 1807" o:spid="_x0000_s1026" type="#_x0000_t75" style="position:absolute;margin-left:301.7pt;margin-top:-24.3pt;width:14.05pt;height:4.15pt;z-index:2471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">
                <v:imagedata r:id="rId262" o:title=""/>
              </v:shape>
            </w:pict>
          </mc:Fallback>
        </mc:AlternateContent>
      </w:r>
      <w:r w:rsidRPr="001A26EF">
        <w:rPr>
          <w:i/>
          <w:noProof/>
          <w:position w:val="-13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179264" behindDoc="0" locked="0" layoutInCell="1" allowOverlap="1" wp14:anchorId="16037FEA" wp14:editId="1D4E49ED">
                <wp:simplePos x="0" y="0"/>
                <wp:positionH relativeFrom="column">
                  <wp:posOffset>3874710</wp:posOffset>
                </wp:positionH>
                <wp:positionV relativeFrom="paragraph">
                  <wp:posOffset>-486705</wp:posOffset>
                </wp:positionV>
                <wp:extent cx="50400" cy="202680"/>
                <wp:effectExtent l="19050" t="19050" r="26035" b="26035"/>
                <wp:wrapNone/>
                <wp:docPr id="1806" name="Рукописные данные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504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1C72F" id="Рукописные данные 1806" o:spid="_x0000_s1026" type="#_x0000_t75" style="position:absolute;margin-left:304.15pt;margin-top:-39.25pt;width:5.85pt;height:17.85pt;z-index:2471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">
                <v:imagedata r:id="rId264" o:title=""/>
              </v:shape>
            </w:pict>
          </mc:Fallback>
        </mc:AlternateContent>
      </w:r>
      <w:r w:rsidRPr="001A26EF">
        <w:rPr>
          <w:i/>
          <w:noProof/>
          <w:position w:val="-13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176192" behindDoc="0" locked="0" layoutInCell="1" allowOverlap="1" wp14:anchorId="34E4A5C0" wp14:editId="5F76BF92">
                <wp:simplePos x="0" y="0"/>
                <wp:positionH relativeFrom="column">
                  <wp:posOffset>3447750</wp:posOffset>
                </wp:positionH>
                <wp:positionV relativeFrom="paragraph">
                  <wp:posOffset>-336585</wp:posOffset>
                </wp:positionV>
                <wp:extent cx="220680" cy="275760"/>
                <wp:effectExtent l="19050" t="19050" r="27305" b="29210"/>
                <wp:wrapNone/>
                <wp:docPr id="1805" name="Рукописные данные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22068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D781E" id="Рукописные данные 1805" o:spid="_x0000_s1026" type="#_x0000_t75" style="position:absolute;margin-left:270.55pt;margin-top:-27.45pt;width:19.3pt;height:23.6pt;z-index:2471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">
                <v:imagedata r:id="rId266" o:title=""/>
              </v:shape>
            </w:pict>
          </mc:Fallback>
        </mc:AlternateContent>
      </w:r>
      <w:r w:rsidRPr="001A26EF">
        <w:rPr>
          <w:i/>
          <w:noProof/>
          <w:position w:val="-13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7173120" behindDoc="0" locked="0" layoutInCell="1" allowOverlap="1" wp14:anchorId="141F25F7" wp14:editId="69A01FE6">
                <wp:simplePos x="0" y="0"/>
                <wp:positionH relativeFrom="column">
                  <wp:posOffset>3457830</wp:posOffset>
                </wp:positionH>
                <wp:positionV relativeFrom="paragraph">
                  <wp:posOffset>-354945</wp:posOffset>
                </wp:positionV>
                <wp:extent cx="212400" cy="23400"/>
                <wp:effectExtent l="19050" t="19050" r="16510" b="34290"/>
                <wp:wrapNone/>
                <wp:docPr id="1804" name="Рукописные данные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2124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E9B38" id="Рукописные данные 1804" o:spid="_x0000_s1026" type="#_x0000_t75" style="position:absolute;margin-left:271.3pt;margin-top:-28.9pt;width:18.6pt;height:3.8pt;z-index:2471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">
                <v:imagedata r:id="rId268" o:title=""/>
              </v:shape>
            </w:pict>
          </mc:Fallback>
        </mc:AlternateContent>
      </w:r>
      <w:r w:rsidR="00B96986" w:rsidRPr="001A26EF">
        <w:rPr>
          <w:i/>
          <w:position w:val="-130"/>
          <w:sz w:val="24"/>
          <w:szCs w:val="24"/>
          <w:lang w:val="uk-UA"/>
        </w:rPr>
        <w:object w:dxaOrig="1219" w:dyaOrig="2280" w14:anchorId="45802EFE">
          <v:shape id="_x0000_i1097" type="#_x0000_t75" style="width:60.45pt;height:114.1pt" o:ole="">
            <v:imagedata r:id="rId269" o:title=""/>
          </v:shape>
          <o:OLEObject Type="Embed" ProgID="Equation.DSMT4" ShapeID="_x0000_i1097" DrawAspect="Content" ObjectID="_1777700417" r:id="rId270"/>
        </w:object>
      </w:r>
    </w:p>
    <w:p w14:paraId="044F4742" w14:textId="2BEE5EAB" w:rsidR="00B96986" w:rsidRPr="001A26EF" w:rsidRDefault="00B96986" w:rsidP="0077282F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object w:dxaOrig="840" w:dyaOrig="880" w14:anchorId="5EB41F1A">
          <v:shape id="_x0000_i1098" type="#_x0000_t75" style="width:42.1pt;height:44.15pt" o:ole="">
            <v:imagedata r:id="rId271" o:title=""/>
          </v:shape>
          <o:OLEObject Type="Embed" ProgID="Equation.DSMT4" ShapeID="_x0000_i1098" DrawAspect="Content" ObjectID="_1777700418" r:id="rId272"/>
        </w:object>
      </w:r>
      <w:r w:rsidRPr="001A26EF">
        <w:rPr>
          <w:sz w:val="24"/>
          <w:szCs w:val="24"/>
          <w:lang w:val="uk-UA"/>
        </w:rPr>
        <w:t xml:space="preserve"> - узагальнений гармонічний, збіжний</w:t>
      </w:r>
      <w:r w:rsidR="00DC6139" w:rsidRPr="001A26EF">
        <w:rPr>
          <w:sz w:val="24"/>
          <w:szCs w:val="24"/>
          <w:lang w:val="uk-UA"/>
        </w:rPr>
        <w:t xml:space="preserve">. Отже при при </w:t>
      </w:r>
      <w:r w:rsidR="00DC6139" w:rsidRPr="001A26EF">
        <w:rPr>
          <w:i/>
          <w:position w:val="-32"/>
          <w:sz w:val="24"/>
          <w:szCs w:val="24"/>
          <w:lang w:val="uk-UA"/>
        </w:rPr>
        <w:object w:dxaOrig="880" w:dyaOrig="800" w14:anchorId="3F1A1E75">
          <v:shape id="_x0000_i1099" type="#_x0000_t75" style="width:44.15pt;height:40.1pt" o:ole="">
            <v:imagedata r:id="rId273" o:title=""/>
          </v:shape>
          <o:OLEObject Type="Embed" ProgID="Equation.DSMT4" ShapeID="_x0000_i1099" DrawAspect="Content" ObjectID="_1777700419" r:id="rId274"/>
        </w:object>
      </w:r>
      <w:r w:rsidR="00DC6139" w:rsidRPr="001A26EF">
        <w:rPr>
          <w:sz w:val="24"/>
          <w:szCs w:val="24"/>
          <w:lang w:val="uk-UA"/>
        </w:rPr>
        <w:t>ряд буде збіжним.</w:t>
      </w:r>
    </w:p>
    <w:p w14:paraId="706D6A64" w14:textId="4C9A0CF9" w:rsidR="00DC6139" w:rsidRPr="001A26EF" w:rsidRDefault="00DC6139" w:rsidP="0077282F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 При </w:t>
      </w:r>
      <w:r w:rsidRPr="001A26EF">
        <w:rPr>
          <w:position w:val="-6"/>
          <w:sz w:val="24"/>
          <w:szCs w:val="24"/>
          <w:lang w:val="uk-UA"/>
        </w:rPr>
        <w:object w:dxaOrig="880" w:dyaOrig="320" w14:anchorId="50954751">
          <v:shape id="_x0000_i1100" type="#_x0000_t75" style="width:44.15pt;height:15.6pt" o:ole="">
            <v:imagedata r:id="rId238" o:title=""/>
          </v:shape>
          <o:OLEObject Type="Embed" ProgID="Equation.DSMT4" ShapeID="_x0000_i1100" DrawAspect="Content" ObjectID="_1777700420" r:id="rId275"/>
        </w:object>
      </w:r>
      <w:r w:rsidRPr="001A26EF">
        <w:rPr>
          <w:sz w:val="24"/>
          <w:szCs w:val="24"/>
          <w:lang w:val="uk-UA"/>
        </w:rPr>
        <w:t xml:space="preserve"> </w:t>
      </w:r>
      <w:r w:rsidRPr="001A26EF">
        <w:rPr>
          <w:position w:val="-36"/>
          <w:sz w:val="24"/>
          <w:szCs w:val="24"/>
          <w:lang w:val="uk-UA"/>
        </w:rPr>
        <w:object w:dxaOrig="1219" w:dyaOrig="999" w14:anchorId="09DDC6C6">
          <v:shape id="_x0000_i1101" type="#_x0000_t75" style="width:60.45pt;height:50.25pt" o:ole="">
            <v:imagedata r:id="rId276" o:title=""/>
          </v:shape>
          <o:OLEObject Type="Embed" ProgID="Equation.DSMT4" ShapeID="_x0000_i1101" DrawAspect="Content" ObjectID="_1777700421" r:id="rId277"/>
        </w:object>
      </w:r>
      <w:r w:rsidRPr="001A26EF">
        <w:rPr>
          <w:sz w:val="24"/>
          <w:szCs w:val="24"/>
          <w:lang w:val="uk-UA"/>
        </w:rPr>
        <w:t xml:space="preserve"> - числовий почережний</w:t>
      </w:r>
      <w:r w:rsidR="00A5509F" w:rsidRPr="001A26EF">
        <w:rPr>
          <w:sz w:val="24"/>
          <w:szCs w:val="24"/>
          <w:lang w:val="uk-UA"/>
        </w:rPr>
        <w:t>.</w:t>
      </w:r>
    </w:p>
    <w:p w14:paraId="3097801B" w14:textId="01370A32" w:rsidR="00B96986" w:rsidRPr="001A26EF" w:rsidRDefault="00DC6139" w:rsidP="0077282F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sz w:val="24"/>
          <w:szCs w:val="24"/>
          <w:u w:val="single"/>
          <w:lang w:val="uk-UA"/>
        </w:rPr>
        <w:t>Відповідь.</w:t>
      </w:r>
      <w:r w:rsidRPr="001A26EF">
        <w:rPr>
          <w:sz w:val="24"/>
          <w:szCs w:val="24"/>
          <w:lang w:val="uk-UA"/>
        </w:rPr>
        <w:t xml:space="preserve"> </w:t>
      </w:r>
      <w:r w:rsidR="002E20BA" w:rsidRPr="001A26EF">
        <w:rPr>
          <w:position w:val="-14"/>
          <w:sz w:val="24"/>
          <w:szCs w:val="24"/>
          <w:lang w:val="uk-UA"/>
        </w:rPr>
        <w:object w:dxaOrig="1340" w:dyaOrig="420" w14:anchorId="12DE4117">
          <v:shape id="_x0000_i1102" type="#_x0000_t75" style="width:66.55pt;height:21.05pt" o:ole="">
            <v:imagedata r:id="rId278" o:title=""/>
          </v:shape>
          <o:OLEObject Type="Embed" ProgID="Equation.DSMT4" ShapeID="_x0000_i1102" DrawAspect="Content" ObjectID="_1777700422" r:id="rId279"/>
        </w:object>
      </w:r>
      <w:r w:rsidR="002E20BA" w:rsidRPr="001A26EF">
        <w:rPr>
          <w:sz w:val="24"/>
          <w:szCs w:val="24"/>
          <w:lang w:val="uk-UA"/>
        </w:rPr>
        <w:t xml:space="preserve"> </w:t>
      </w:r>
    </w:p>
    <w:p w14:paraId="4B9BC914" w14:textId="73BF8135" w:rsidR="000D28F2" w:rsidRPr="001A26EF" w:rsidRDefault="000D28F2" w:rsidP="0077282F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87680" behindDoc="0" locked="0" layoutInCell="1" allowOverlap="1" wp14:anchorId="3F67FD56" wp14:editId="2AA3FCCF">
                <wp:simplePos x="0" y="0"/>
                <wp:positionH relativeFrom="column">
                  <wp:posOffset>6417030</wp:posOffset>
                </wp:positionH>
                <wp:positionV relativeFrom="paragraph">
                  <wp:posOffset>40835</wp:posOffset>
                </wp:positionV>
                <wp:extent cx="9360" cy="19800"/>
                <wp:effectExtent l="19050" t="38100" r="29210" b="37465"/>
                <wp:wrapNone/>
                <wp:docPr id="4328" name="Рукописные данные 4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93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6AB03" id="Рукописные данные 4328" o:spid="_x0000_s1026" type="#_x0000_t75" style="position:absolute;margin-left:504.35pt;margin-top:2.3pt;width:2.75pt;height:3.4pt;z-index:2492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">
                <v:imagedata r:id="rId281" o:title=""/>
              </v:shape>
            </w:pict>
          </mc:Fallback>
        </mc:AlternateContent>
      </w:r>
    </w:p>
    <w:p w14:paraId="0E4BD57D" w14:textId="648D9A75" w:rsidR="000D28F2" w:rsidRPr="001A26EF" w:rsidRDefault="000D28F2" w:rsidP="0077282F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</w:p>
    <w:p w14:paraId="0E49D92E" w14:textId="3567C12B" w:rsidR="000D28F2" w:rsidRPr="001A26EF" w:rsidRDefault="003F5EF4" w:rsidP="0077282F">
      <w:pPr>
        <w:pStyle w:val="a3"/>
        <w:spacing w:after="0" w:line="360" w:lineRule="auto"/>
        <w:ind w:left="2070"/>
        <w:rPr>
          <w:b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>Застосування рядів до наближених обчислень</w:t>
      </w:r>
    </w:p>
    <w:p w14:paraId="421D791A" w14:textId="6D770948" w:rsidR="00AE4C60" w:rsidRPr="001A26EF" w:rsidRDefault="00AE4C60" w:rsidP="0077282F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Розкладання функцій в ряд Тейлора (Маклорена)</w:t>
      </w:r>
    </w:p>
    <w:p w14:paraId="7FBBA78B" w14:textId="56408D7C" w:rsidR="00B96986" w:rsidRPr="001A26EF" w:rsidRDefault="00B96986" w:rsidP="0077282F">
      <w:pPr>
        <w:pStyle w:val="a3"/>
        <w:spacing w:after="0" w:line="360" w:lineRule="auto"/>
        <w:ind w:left="2070"/>
        <w:rPr>
          <w:i/>
          <w:sz w:val="24"/>
          <w:szCs w:val="24"/>
          <w:lang w:val="uk-UA"/>
        </w:rPr>
      </w:pPr>
    </w:p>
    <w:p w14:paraId="5D177C2D" w14:textId="0145D36B" w:rsidR="00AE4C60" w:rsidRPr="001A26EF" w:rsidRDefault="0004568F" w:rsidP="00AE4C60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6327680" behindDoc="0" locked="0" layoutInCell="1" allowOverlap="1" wp14:anchorId="561B1B04" wp14:editId="1E23AE36">
                <wp:simplePos x="0" y="0"/>
                <wp:positionH relativeFrom="column">
                  <wp:posOffset>3650070</wp:posOffset>
                </wp:positionH>
                <wp:positionV relativeFrom="paragraph">
                  <wp:posOffset>3947835</wp:posOffset>
                </wp:positionV>
                <wp:extent cx="3960" cy="6840"/>
                <wp:effectExtent l="19050" t="19050" r="34290" b="31750"/>
                <wp:wrapNone/>
                <wp:docPr id="12285" name="Рукописные данные 1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3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743E8" id="Рукописные данные 12285" o:spid="_x0000_s1026" type="#_x0000_t75" style="position:absolute;margin-left:286.55pt;margin-top:309.85pt;width:2.05pt;height:2.55pt;z-index:2563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">
                <v:imagedata r:id="rId283" o:title=""/>
              </v:shape>
            </w:pict>
          </mc:Fallback>
        </mc:AlternateContent>
      </w:r>
      <w:r w:rsidR="00AE4C60" w:rsidRPr="001A26EF">
        <w:rPr>
          <w:sz w:val="24"/>
          <w:szCs w:val="24"/>
          <w:lang w:val="uk-UA"/>
        </w:rPr>
        <w:t>Властивості степеневих рядів (с.46)</w:t>
      </w:r>
      <w:r w:rsidR="00AD6025" w:rsidRPr="001A26EF">
        <w:rPr>
          <w:sz w:val="24"/>
          <w:szCs w:val="24"/>
          <w:lang w:val="uk-UA"/>
        </w:rPr>
        <w:t>. В області збіжності степеневі ряди можна почленно інтегрувати</w:t>
      </w:r>
    </w:p>
    <w:p w14:paraId="6903ADC6" w14:textId="3727F96F" w:rsidR="0077282F" w:rsidRPr="001A26EF" w:rsidRDefault="0077282F" w:rsidP="0077282F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</w:p>
    <w:p w14:paraId="4D2E868E" w14:textId="51BAFC07" w:rsidR="00293B60" w:rsidRPr="001A26EF" w:rsidRDefault="00293B60" w:rsidP="009751AF">
      <w:pPr>
        <w:pStyle w:val="a3"/>
        <w:spacing w:after="0" w:line="360" w:lineRule="auto"/>
        <w:ind w:left="2070"/>
        <w:jc w:val="center"/>
        <w:rPr>
          <w:position w:val="-86"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>Ряд Тейлора</w:t>
      </w:r>
      <w:r w:rsidRPr="001A26EF">
        <w:rPr>
          <w:position w:val="-86"/>
          <w:sz w:val="24"/>
          <w:szCs w:val="24"/>
          <w:lang w:val="uk-UA"/>
        </w:rPr>
        <w:object w:dxaOrig="7320" w:dyaOrig="1880" w14:anchorId="09817953">
          <v:shape id="_x0000_i1103" type="#_x0000_t75" style="width:366.1pt;height:93.75pt" o:ole="">
            <v:imagedata r:id="rId284" o:title=""/>
          </v:shape>
          <o:OLEObject Type="Embed" ProgID="Equation.DSMT4" ShapeID="_x0000_i1103" DrawAspect="Content" ObjectID="_1777700423" r:id="rId285"/>
        </w:object>
      </w:r>
    </w:p>
    <w:p w14:paraId="0CECD892" w14:textId="10752445" w:rsidR="0003002C" w:rsidRPr="001A26EF" w:rsidRDefault="00B110E6" w:rsidP="0003002C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position w:val="-86"/>
          <w:sz w:val="24"/>
          <w:szCs w:val="24"/>
          <w:lang w:val="uk-UA"/>
        </w:rPr>
        <w:t>Д</w:t>
      </w:r>
      <w:r w:rsidR="0003002C" w:rsidRPr="001A26EF">
        <w:rPr>
          <w:position w:val="-86"/>
          <w:sz w:val="24"/>
          <w:szCs w:val="24"/>
          <w:lang w:val="uk-UA"/>
        </w:rPr>
        <w:t>оведення</w:t>
      </w:r>
      <w:r w:rsidRPr="001A26EF">
        <w:rPr>
          <w:position w:val="-86"/>
          <w:sz w:val="24"/>
          <w:szCs w:val="24"/>
          <w:lang w:val="uk-UA"/>
        </w:rPr>
        <w:t xml:space="preserve"> с.47</w:t>
      </w:r>
    </w:p>
    <w:p w14:paraId="753D0A7D" w14:textId="77777777" w:rsidR="0077282F" w:rsidRPr="001A26EF" w:rsidRDefault="00293B60" w:rsidP="0077282F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 При </w:t>
      </w:r>
      <w:r w:rsidRPr="001A26EF">
        <w:rPr>
          <w:position w:val="-14"/>
          <w:sz w:val="24"/>
          <w:szCs w:val="24"/>
          <w:lang w:val="uk-UA"/>
        </w:rPr>
        <w:object w:dxaOrig="840" w:dyaOrig="440" w14:anchorId="70B3BD4B">
          <v:shape id="_x0000_i1104" type="#_x0000_t75" style="width:42.1pt;height:21.75pt" o:ole="">
            <v:imagedata r:id="rId286" o:title=""/>
          </v:shape>
          <o:OLEObject Type="Embed" ProgID="Equation.DSMT4" ShapeID="_x0000_i1104" DrawAspect="Content" ObjectID="_1777700424" r:id="rId287"/>
        </w:object>
      </w:r>
      <w:r w:rsidRPr="001A26EF">
        <w:rPr>
          <w:sz w:val="24"/>
          <w:szCs w:val="24"/>
          <w:lang w:val="uk-UA"/>
        </w:rPr>
        <w:t xml:space="preserve"> ряд Тейлора називають рядом Маклорена.</w:t>
      </w:r>
    </w:p>
    <w:p w14:paraId="41C8591E" w14:textId="77777777" w:rsidR="009751AF" w:rsidRPr="001A26EF" w:rsidRDefault="009751AF" w:rsidP="0077282F">
      <w:pPr>
        <w:pStyle w:val="a3"/>
        <w:spacing w:after="0" w:line="360" w:lineRule="auto"/>
        <w:ind w:left="2070"/>
        <w:rPr>
          <w:b/>
          <w:sz w:val="24"/>
          <w:szCs w:val="24"/>
          <w:lang w:val="uk-UA"/>
        </w:rPr>
      </w:pPr>
    </w:p>
    <w:p w14:paraId="3E0FA98B" w14:textId="7339550F" w:rsidR="0003002C" w:rsidRPr="001A26EF" w:rsidRDefault="0003002C" w:rsidP="0077282F">
      <w:pPr>
        <w:pStyle w:val="a3"/>
        <w:spacing w:after="0" w:line="360" w:lineRule="auto"/>
        <w:ind w:left="2070"/>
        <w:rPr>
          <w:b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lastRenderedPageBreak/>
        <w:t>Розкладання в ряд Маклорена елементарних функцій</w:t>
      </w:r>
    </w:p>
    <w:p w14:paraId="79E80492" w14:textId="2DC8381A" w:rsidR="0003002C" w:rsidRPr="001A26EF" w:rsidRDefault="00976229" w:rsidP="0077282F">
      <w:pPr>
        <w:pStyle w:val="a3"/>
        <w:spacing w:after="0" w:line="360" w:lineRule="auto"/>
        <w:ind w:left="2070"/>
        <w:rPr>
          <w:position w:val="-86"/>
          <w:sz w:val="24"/>
          <w:szCs w:val="24"/>
          <w:lang w:val="uk-UA"/>
        </w:rPr>
      </w:pPr>
      <w:r w:rsidRPr="001A26EF">
        <w:rPr>
          <w:noProof/>
          <w:position w:val="-128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8590720" behindDoc="0" locked="0" layoutInCell="1" allowOverlap="1" wp14:anchorId="510F7396" wp14:editId="0B9F9C17">
                <wp:simplePos x="0" y="0"/>
                <wp:positionH relativeFrom="column">
                  <wp:posOffset>-23730</wp:posOffset>
                </wp:positionH>
                <wp:positionV relativeFrom="paragraph">
                  <wp:posOffset>199140</wp:posOffset>
                </wp:positionV>
                <wp:extent cx="11520" cy="2880"/>
                <wp:effectExtent l="19050" t="19050" r="26670" b="16510"/>
                <wp:wrapNone/>
                <wp:docPr id="15532" name="Рукописные данные 15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15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DBD0C" id="Рукописные данные 15532" o:spid="_x0000_s1026" type="#_x0000_t75" style="position:absolute;margin-left:-2.8pt;margin-top:14.85pt;width:2.8pt;height:1.95pt;z-index:2585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">
                <v:imagedata r:id="rId289" o:title=""/>
              </v:shape>
            </w:pict>
          </mc:Fallback>
        </mc:AlternateContent>
      </w:r>
      <w:r w:rsidR="006F0BDA" w:rsidRPr="001A26EF">
        <w:rPr>
          <w:position w:val="-128"/>
          <w:sz w:val="24"/>
          <w:szCs w:val="24"/>
          <w:lang w:val="uk-UA"/>
        </w:rPr>
        <w:object w:dxaOrig="5960" w:dyaOrig="2720" w14:anchorId="71E2816E">
          <v:shape id="_x0000_i1105" type="#_x0000_t75" style="width:297.5pt;height:135.85pt" o:ole="">
            <v:imagedata r:id="rId290" o:title=""/>
          </v:shape>
          <o:OLEObject Type="Embed" ProgID="Equation.DSMT4" ShapeID="_x0000_i1105" DrawAspect="Content" ObjectID="_1777700425" r:id="rId291"/>
        </w:object>
      </w:r>
    </w:p>
    <w:p w14:paraId="55045564" w14:textId="4D29BC43" w:rsidR="0003002C" w:rsidRPr="001A26EF" w:rsidRDefault="0003002C" w:rsidP="0003002C">
      <w:pPr>
        <w:pStyle w:val="a3"/>
        <w:numPr>
          <w:ilvl w:val="0"/>
          <w:numId w:val="11"/>
        </w:numPr>
        <w:spacing w:after="0" w:line="360" w:lineRule="auto"/>
        <w:rPr>
          <w:b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 xml:space="preserve">Довести, що ряд збіжний </w:t>
      </w:r>
      <w:r w:rsidR="006F0BDA" w:rsidRPr="001A26EF">
        <w:rPr>
          <w:b/>
          <w:sz w:val="24"/>
          <w:szCs w:val="24"/>
          <w:lang w:val="uk-UA"/>
        </w:rPr>
        <w:t>за Т.4;5 с.48</w:t>
      </w:r>
    </w:p>
    <w:p w14:paraId="224CBD04" w14:textId="6C582221" w:rsidR="006F0BDA" w:rsidRPr="001A26EF" w:rsidRDefault="006F0BDA" w:rsidP="0003002C">
      <w:pPr>
        <w:pStyle w:val="a3"/>
        <w:numPr>
          <w:ilvl w:val="0"/>
          <w:numId w:val="11"/>
        </w:numPr>
        <w:spacing w:after="0" w:line="360" w:lineRule="auto"/>
        <w:rPr>
          <w:b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 xml:space="preserve">Збіжний </w:t>
      </w:r>
      <w:r w:rsidRPr="001A26EF">
        <w:rPr>
          <w:b/>
          <w:color w:val="C00000"/>
          <w:sz w:val="24"/>
          <w:szCs w:val="24"/>
          <w:lang w:val="uk-UA"/>
        </w:rPr>
        <w:t xml:space="preserve">до даної </w:t>
      </w:r>
      <w:r w:rsidRPr="001A26EF">
        <w:rPr>
          <w:b/>
          <w:sz w:val="24"/>
          <w:szCs w:val="24"/>
          <w:lang w:val="uk-UA"/>
        </w:rPr>
        <w:t>функції</w:t>
      </w:r>
    </w:p>
    <w:p w14:paraId="74FBF434" w14:textId="77777777" w:rsidR="0003002C" w:rsidRPr="001A26EF" w:rsidRDefault="0003002C" w:rsidP="0003002C">
      <w:pPr>
        <w:pStyle w:val="a3"/>
        <w:numPr>
          <w:ilvl w:val="0"/>
          <w:numId w:val="11"/>
        </w:numPr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Вказати область збіжності цього ряду</w:t>
      </w:r>
      <w:r w:rsidR="006F0BDA" w:rsidRPr="001A26EF">
        <w:rPr>
          <w:sz w:val="24"/>
          <w:szCs w:val="24"/>
          <w:lang w:val="uk-UA"/>
        </w:rPr>
        <w:t>.</w:t>
      </w:r>
    </w:p>
    <w:p w14:paraId="00D4601D" w14:textId="5BD7F3D9" w:rsidR="006F0BDA" w:rsidRPr="001A26EF" w:rsidRDefault="005F54DC" w:rsidP="006F0BDA">
      <w:pPr>
        <w:pStyle w:val="a3"/>
        <w:spacing w:after="0" w:line="360" w:lineRule="auto"/>
        <w:ind w:left="2430"/>
        <w:rPr>
          <w:sz w:val="24"/>
          <w:szCs w:val="24"/>
          <w:lang w:val="uk-UA"/>
        </w:rPr>
      </w:pPr>
      <w:r w:rsidRPr="001A26EF">
        <w:rPr>
          <w:position w:val="-144"/>
          <w:sz w:val="24"/>
          <w:szCs w:val="24"/>
          <w:lang w:val="uk-UA"/>
        </w:rPr>
        <w:object w:dxaOrig="6920" w:dyaOrig="3040" w14:anchorId="274F2EFC">
          <v:shape id="_x0000_i1106" type="#_x0000_t75" style="width:345.75pt;height:152.15pt" o:ole="">
            <v:imagedata r:id="rId292" o:title=""/>
          </v:shape>
          <o:OLEObject Type="Embed" ProgID="Equation.DSMT4" ShapeID="_x0000_i1106" DrawAspect="Content" ObjectID="_1777700426" r:id="rId293"/>
        </w:object>
      </w:r>
      <w:r w:rsidR="006F0BDA" w:rsidRPr="001A26EF">
        <w:rPr>
          <w:sz w:val="24"/>
          <w:szCs w:val="24"/>
          <w:lang w:val="uk-UA"/>
        </w:rPr>
        <w:t xml:space="preserve"> </w:t>
      </w:r>
    </w:p>
    <w:p w14:paraId="6E77D754" w14:textId="6FB9DCC6" w:rsidR="005F54DC" w:rsidRPr="001A26EF" w:rsidRDefault="005F54DC" w:rsidP="00212E22">
      <w:pPr>
        <w:spacing w:after="0" w:line="360" w:lineRule="auto"/>
        <w:rPr>
          <w:sz w:val="24"/>
          <w:szCs w:val="24"/>
          <w:lang w:val="uk-UA"/>
        </w:rPr>
      </w:pPr>
      <w:r w:rsidRPr="001A26EF">
        <w:rPr>
          <w:position w:val="-6"/>
          <w:sz w:val="24"/>
          <w:szCs w:val="24"/>
          <w:lang w:val="uk-UA"/>
        </w:rPr>
        <w:object w:dxaOrig="760" w:dyaOrig="320" w14:anchorId="4A8C7530">
          <v:shape id="_x0000_i1107" type="#_x0000_t75" style="width:38.05pt;height:15.6pt" o:ole="">
            <v:imagedata r:id="rId294" o:title=""/>
          </v:shape>
          <o:OLEObject Type="Embed" ProgID="Equation.DSMT4" ShapeID="_x0000_i1107" DrawAspect="Content" ObjectID="_1777700427" r:id="rId295"/>
        </w:object>
      </w:r>
      <w:r w:rsidRPr="001A26EF">
        <w:rPr>
          <w:sz w:val="24"/>
          <w:szCs w:val="24"/>
          <w:lang w:val="uk-UA"/>
        </w:rPr>
        <w:t xml:space="preserve"> - область збіжності даного ряду</w:t>
      </w:r>
    </w:p>
    <w:p w14:paraId="068CA476" w14:textId="485789BF" w:rsidR="005F54DC" w:rsidRPr="001A26EF" w:rsidRDefault="005F54DC" w:rsidP="00212E22">
      <w:pPr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Таблиця с.49 </w:t>
      </w:r>
    </w:p>
    <w:p w14:paraId="5C8DF3F2" w14:textId="614C3AED" w:rsidR="005F54DC" w:rsidRPr="001A26EF" w:rsidRDefault="005F54DC" w:rsidP="00212E22">
      <w:pPr>
        <w:spacing w:after="0" w:line="360" w:lineRule="auto"/>
        <w:rPr>
          <w:sz w:val="24"/>
          <w:szCs w:val="24"/>
          <w:lang w:val="uk-UA"/>
        </w:rPr>
      </w:pPr>
      <w:r w:rsidRPr="001A26EF">
        <w:rPr>
          <w:position w:val="-36"/>
          <w:sz w:val="24"/>
          <w:szCs w:val="24"/>
          <w:lang w:val="uk-UA"/>
        </w:rPr>
        <w:object w:dxaOrig="2260" w:dyaOrig="940" w14:anchorId="48ED4B4A">
          <v:shape id="_x0000_i1108" type="#_x0000_t75" style="width:113.45pt;height:47.55pt" o:ole="">
            <v:imagedata r:id="rId296" o:title=""/>
          </v:shape>
          <o:OLEObject Type="Embed" ProgID="Equation.DSMT4" ShapeID="_x0000_i1108" DrawAspect="Content" ObjectID="_1777700428" r:id="rId297"/>
        </w:object>
      </w:r>
    </w:p>
    <w:p w14:paraId="4CD463C7" w14:textId="5EDDA077" w:rsidR="005F54DC" w:rsidRPr="001A26EF" w:rsidRDefault="005F54DC" w:rsidP="00212E22">
      <w:pPr>
        <w:spacing w:after="0" w:line="360" w:lineRule="auto"/>
        <w:rPr>
          <w:b/>
          <w:color w:val="FF0000"/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Далі будемо користуватись </w:t>
      </w:r>
      <w:r w:rsidRPr="001A26EF">
        <w:rPr>
          <w:b/>
          <w:sz w:val="24"/>
          <w:szCs w:val="24"/>
          <w:lang w:val="uk-UA"/>
        </w:rPr>
        <w:t xml:space="preserve">готовими розкладаннями . п.1-3 + </w:t>
      </w:r>
      <w:r w:rsidRPr="001A26EF">
        <w:rPr>
          <w:b/>
          <w:color w:val="FF0000"/>
          <w:sz w:val="24"/>
          <w:szCs w:val="24"/>
          <w:lang w:val="uk-UA"/>
        </w:rPr>
        <w:t>важко записати загальний вигляд для похідної вищого порядку.</w:t>
      </w:r>
    </w:p>
    <w:p w14:paraId="0B04B378" w14:textId="60F98255" w:rsidR="000149BA" w:rsidRPr="001A26EF" w:rsidRDefault="000149BA" w:rsidP="00212E22">
      <w:pPr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Самостійно розкласти </w:t>
      </w:r>
      <w:r w:rsidRPr="001A26EF">
        <w:rPr>
          <w:position w:val="-12"/>
          <w:sz w:val="24"/>
          <w:szCs w:val="24"/>
          <w:lang w:val="uk-UA"/>
        </w:rPr>
        <w:object w:dxaOrig="2380" w:dyaOrig="400" w14:anchorId="7114185D">
          <v:shape id="_x0000_i1109" type="#_x0000_t75" style="width:119.55pt;height:20.4pt" o:ole="">
            <v:imagedata r:id="rId298" o:title=""/>
          </v:shape>
          <o:OLEObject Type="Embed" ProgID="Equation.DSMT4" ShapeID="_x0000_i1109" DrawAspect="Content" ObjectID="_1777700429" r:id="rId299"/>
        </w:object>
      </w:r>
      <w:r w:rsidRPr="001A26EF">
        <w:rPr>
          <w:sz w:val="24"/>
          <w:szCs w:val="24"/>
          <w:lang w:val="uk-UA"/>
        </w:rPr>
        <w:t xml:space="preserve"> </w:t>
      </w:r>
    </w:p>
    <w:p w14:paraId="4E65C4D4" w14:textId="4E438C96" w:rsidR="00977B33" w:rsidRPr="001A26EF" w:rsidRDefault="00D859D7" w:rsidP="000149BA">
      <w:pPr>
        <w:pStyle w:val="a3"/>
        <w:spacing w:after="0" w:line="360" w:lineRule="auto"/>
        <w:ind w:left="0"/>
        <w:jc w:val="both"/>
        <w:rPr>
          <w:position w:val="-130"/>
          <w:sz w:val="24"/>
          <w:szCs w:val="24"/>
          <w:lang w:val="uk-UA"/>
        </w:rPr>
      </w:pPr>
      <w:r w:rsidRPr="001A26EF">
        <w:rPr>
          <w:noProof/>
          <w:position w:val="-60"/>
          <w:sz w:val="24"/>
          <w:szCs w:val="24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57100800" behindDoc="0" locked="0" layoutInCell="1" allowOverlap="1" wp14:anchorId="479B4176" wp14:editId="4E6B42A2">
                <wp:simplePos x="0" y="0"/>
                <wp:positionH relativeFrom="column">
                  <wp:posOffset>5811510</wp:posOffset>
                </wp:positionH>
                <wp:positionV relativeFrom="paragraph">
                  <wp:posOffset>-70305</wp:posOffset>
                </wp:positionV>
                <wp:extent cx="25200" cy="32760"/>
                <wp:effectExtent l="19050" t="19050" r="32385" b="24765"/>
                <wp:wrapNone/>
                <wp:docPr id="12511" name="Рукописные данные 1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252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FF803" id="Рукописные данные 12511" o:spid="_x0000_s1026" type="#_x0000_t75" style="position:absolute;margin-left:456.65pt;margin-top:-6.5pt;width:3.95pt;height:4.55pt;z-index:2571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">
                <v:imagedata r:id="rId301" o:title=""/>
              </v:shape>
            </w:pict>
          </mc:Fallback>
        </mc:AlternateContent>
      </w:r>
      <w:r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7097728" behindDoc="0" locked="0" layoutInCell="1" allowOverlap="1" wp14:anchorId="5723E1F7" wp14:editId="03E826FC">
                <wp:simplePos x="0" y="0"/>
                <wp:positionH relativeFrom="column">
                  <wp:posOffset>5838150</wp:posOffset>
                </wp:positionH>
                <wp:positionV relativeFrom="paragraph">
                  <wp:posOffset>-376305</wp:posOffset>
                </wp:positionV>
                <wp:extent cx="14400" cy="199080"/>
                <wp:effectExtent l="19050" t="19050" r="24130" b="29845"/>
                <wp:wrapNone/>
                <wp:docPr id="12510" name="Рукописные данные 1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440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971C2" id="Рукописные данные 12510" o:spid="_x0000_s1026" type="#_x0000_t75" style="position:absolute;margin-left:458.75pt;margin-top:-30.6pt;width:3.1pt;height:17.6pt;z-index:2570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">
                <v:imagedata r:id="rId303" o:title=""/>
              </v:shape>
            </w:pict>
          </mc:Fallback>
        </mc:AlternateContent>
      </w:r>
      <w:r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7094656" behindDoc="0" locked="0" layoutInCell="1" allowOverlap="1" wp14:anchorId="2A7C0308" wp14:editId="7C2C34C3">
                <wp:simplePos x="0" y="0"/>
                <wp:positionH relativeFrom="column">
                  <wp:posOffset>5650950</wp:posOffset>
                </wp:positionH>
                <wp:positionV relativeFrom="paragraph">
                  <wp:posOffset>-237345</wp:posOffset>
                </wp:positionV>
                <wp:extent cx="17280" cy="28440"/>
                <wp:effectExtent l="19050" t="19050" r="20955" b="29210"/>
                <wp:wrapNone/>
                <wp:docPr id="12509" name="Рукописные данные 1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72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D9A99" id="Рукописные данные 12509" o:spid="_x0000_s1026" type="#_x0000_t75" style="position:absolute;margin-left:444pt;margin-top:-19.65pt;width:3.25pt;height:4.2pt;z-index:2570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">
                <v:imagedata r:id="rId305" o:title=""/>
              </v:shape>
            </w:pict>
          </mc:Fallback>
        </mc:AlternateContent>
      </w:r>
      <w:r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7083392" behindDoc="0" locked="0" layoutInCell="1" allowOverlap="1" wp14:anchorId="42E80196" wp14:editId="393C2897">
                <wp:simplePos x="0" y="0"/>
                <wp:positionH relativeFrom="column">
                  <wp:posOffset>4807470</wp:posOffset>
                </wp:positionH>
                <wp:positionV relativeFrom="paragraph">
                  <wp:posOffset>-149865</wp:posOffset>
                </wp:positionV>
                <wp:extent cx="14760" cy="2520"/>
                <wp:effectExtent l="19050" t="19050" r="23495" b="17145"/>
                <wp:wrapNone/>
                <wp:docPr id="12506" name="Рукописные данные 1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4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80F8F" id="Рукописные данные 12506" o:spid="_x0000_s1026" type="#_x0000_t75" style="position:absolute;margin-left:377.6pt;margin-top:-13.1pt;width:3.1pt;height:2.85pt;z-index:2570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">
                <v:imagedata r:id="rId307" o:title=""/>
              </v:shape>
            </w:pict>
          </mc:Fallback>
        </mc:AlternateContent>
      </w:r>
      <w:r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7072128" behindDoc="0" locked="0" layoutInCell="1" allowOverlap="1" wp14:anchorId="7D12641E" wp14:editId="1A629BB0">
                <wp:simplePos x="0" y="0"/>
                <wp:positionH relativeFrom="column">
                  <wp:posOffset>4841310</wp:posOffset>
                </wp:positionH>
                <wp:positionV relativeFrom="paragraph">
                  <wp:posOffset>-270825</wp:posOffset>
                </wp:positionV>
                <wp:extent cx="377640" cy="104760"/>
                <wp:effectExtent l="19050" t="19050" r="22860" b="29210"/>
                <wp:wrapNone/>
                <wp:docPr id="12503" name="Рукописные данные 1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377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14527" id="Рукописные данные 12503" o:spid="_x0000_s1026" type="#_x0000_t75" style="position:absolute;margin-left:380.25pt;margin-top:-22.25pt;width:31.65pt;height:10.2pt;z-index:2570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">
                <v:imagedata r:id="rId309" o:title=""/>
              </v:shape>
            </w:pict>
          </mc:Fallback>
        </mc:AlternateContent>
      </w:r>
      <w:r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7069056" behindDoc="0" locked="0" layoutInCell="1" allowOverlap="1" wp14:anchorId="6E8FC6E9" wp14:editId="53FB5F7D">
                <wp:simplePos x="0" y="0"/>
                <wp:positionH relativeFrom="column">
                  <wp:posOffset>4656270</wp:posOffset>
                </wp:positionH>
                <wp:positionV relativeFrom="paragraph">
                  <wp:posOffset>-269025</wp:posOffset>
                </wp:positionV>
                <wp:extent cx="179280" cy="105840"/>
                <wp:effectExtent l="19050" t="19050" r="30480" b="27940"/>
                <wp:wrapNone/>
                <wp:docPr id="12502" name="Рукописные данные 1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792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4DC0D" id="Рукописные данные 12502" o:spid="_x0000_s1026" type="#_x0000_t75" style="position:absolute;margin-left:365.7pt;margin-top:-22.15pt;width:16pt;height:10.25pt;z-index:2570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">
                <v:imagedata r:id="rId311" o:title=""/>
              </v:shape>
            </w:pict>
          </mc:Fallback>
        </mc:AlternateContent>
      </w:r>
      <w:r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7065984" behindDoc="0" locked="0" layoutInCell="1" allowOverlap="1" wp14:anchorId="456D79A5" wp14:editId="6D8B3339">
                <wp:simplePos x="0" y="0"/>
                <wp:positionH relativeFrom="column">
                  <wp:posOffset>4461870</wp:posOffset>
                </wp:positionH>
                <wp:positionV relativeFrom="paragraph">
                  <wp:posOffset>-369105</wp:posOffset>
                </wp:positionV>
                <wp:extent cx="187920" cy="219240"/>
                <wp:effectExtent l="19050" t="19050" r="22225" b="28575"/>
                <wp:wrapNone/>
                <wp:docPr id="12501" name="Рукописные данные 1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8792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973CC" id="Рукописные данные 12501" o:spid="_x0000_s1026" type="#_x0000_t75" style="position:absolute;margin-left:350.4pt;margin-top:-30pt;width:16.75pt;height:19.15pt;z-index:2570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">
                <v:imagedata r:id="rId313" o:title=""/>
              </v:shape>
            </w:pict>
          </mc:Fallback>
        </mc:AlternateContent>
      </w:r>
      <w:r w:rsidR="00DB3F8C"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6726016" behindDoc="0" locked="0" layoutInCell="1" allowOverlap="1" wp14:anchorId="12D1503C" wp14:editId="7EDCDEB7">
                <wp:simplePos x="0" y="0"/>
                <wp:positionH relativeFrom="column">
                  <wp:posOffset>3684270</wp:posOffset>
                </wp:positionH>
                <wp:positionV relativeFrom="paragraph">
                  <wp:posOffset>-196305</wp:posOffset>
                </wp:positionV>
                <wp:extent cx="144720" cy="83520"/>
                <wp:effectExtent l="19050" t="38100" r="27305" b="31115"/>
                <wp:wrapNone/>
                <wp:docPr id="12415" name="Рукописные данные 1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447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D13EB" id="Рукописные данные 12415" o:spid="_x0000_s1026" type="#_x0000_t75" style="position:absolute;margin-left:289.15pt;margin-top:-16.4pt;width:13.35pt;height:8.55pt;z-index:2567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">
                <v:imagedata r:id="rId315" o:title=""/>
              </v:shape>
            </w:pict>
          </mc:Fallback>
        </mc:AlternateContent>
      </w:r>
      <w:r w:rsidR="00DB3F8C"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6711680" behindDoc="0" locked="0" layoutInCell="1" allowOverlap="1" wp14:anchorId="7262E3D7" wp14:editId="234C3AE3">
                <wp:simplePos x="0" y="0"/>
                <wp:positionH relativeFrom="column">
                  <wp:posOffset>2496630</wp:posOffset>
                </wp:positionH>
                <wp:positionV relativeFrom="paragraph">
                  <wp:posOffset>-181905</wp:posOffset>
                </wp:positionV>
                <wp:extent cx="12960" cy="91080"/>
                <wp:effectExtent l="19050" t="19050" r="25400" b="23495"/>
                <wp:wrapNone/>
                <wp:docPr id="12412" name="Рукописные данные 1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29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D62E6" id="Рукописные данные 12412" o:spid="_x0000_s1026" type="#_x0000_t75" style="position:absolute;margin-left:195.65pt;margin-top:-15.25pt;width:2.9pt;height:9.05pt;z-index:2567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">
                <v:imagedata r:id="rId317" o:title=""/>
              </v:shape>
            </w:pict>
          </mc:Fallback>
        </mc:AlternateContent>
      </w:r>
      <w:r w:rsidR="00DB3F8C"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6702464" behindDoc="0" locked="0" layoutInCell="1" allowOverlap="1" wp14:anchorId="5C65177B" wp14:editId="31602D4C">
                <wp:simplePos x="0" y="0"/>
                <wp:positionH relativeFrom="column">
                  <wp:posOffset>1182990</wp:posOffset>
                </wp:positionH>
                <wp:positionV relativeFrom="paragraph">
                  <wp:posOffset>-180105</wp:posOffset>
                </wp:positionV>
                <wp:extent cx="365760" cy="105120"/>
                <wp:effectExtent l="19050" t="19050" r="34290" b="28575"/>
                <wp:wrapNone/>
                <wp:docPr id="12410" name="Рукописные данные 1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3657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027C0" id="Рукописные данные 12410" o:spid="_x0000_s1026" type="#_x0000_t75" style="position:absolute;margin-left:92.2pt;margin-top:-15.15pt;width:30.65pt;height:10.2pt;z-index:2567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">
                <v:imagedata r:id="rId319" o:title=""/>
              </v:shape>
            </w:pict>
          </mc:Fallback>
        </mc:AlternateContent>
      </w:r>
      <w:r w:rsidR="00DB3F8C"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6688128" behindDoc="0" locked="0" layoutInCell="1" allowOverlap="1" wp14:anchorId="58E83644" wp14:editId="0B615D86">
                <wp:simplePos x="0" y="0"/>
                <wp:positionH relativeFrom="column">
                  <wp:posOffset>-280410</wp:posOffset>
                </wp:positionH>
                <wp:positionV relativeFrom="paragraph">
                  <wp:posOffset>-222225</wp:posOffset>
                </wp:positionV>
                <wp:extent cx="275400" cy="187200"/>
                <wp:effectExtent l="19050" t="19050" r="29845" b="22860"/>
                <wp:wrapNone/>
                <wp:docPr id="12407" name="Рукописные данные 1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2754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6ACA7" id="Рукописные данные 12407" o:spid="_x0000_s1026" type="#_x0000_t75" style="position:absolute;margin-left:-23.05pt;margin-top:-18.45pt;width:23.6pt;height:16.65pt;z-index:2566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">
                <v:imagedata r:id="rId321" o:title=""/>
              </v:shape>
            </w:pict>
          </mc:Fallback>
        </mc:AlternateContent>
      </w:r>
      <w:r w:rsidR="00EE4A98" w:rsidRPr="001A26EF">
        <w:rPr>
          <w:noProof/>
          <w:position w:val="-6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34CE2155" wp14:editId="314D8FF5">
                <wp:simplePos x="0" y="0"/>
                <wp:positionH relativeFrom="column">
                  <wp:posOffset>-42810</wp:posOffset>
                </wp:positionH>
                <wp:positionV relativeFrom="paragraph">
                  <wp:posOffset>-176625</wp:posOffset>
                </wp:positionV>
                <wp:extent cx="1440" cy="2160"/>
                <wp:effectExtent l="38100" t="38100" r="36830" b="36195"/>
                <wp:wrapNone/>
                <wp:docPr id="5286" name="Рукописные данные 5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98C60" id="Рукописные данные 5286" o:spid="_x0000_s1026" type="#_x0000_t75" style="position:absolute;margin-left:-3.8pt;margin-top:-14.45pt;width:1.05pt;height:1.3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">
                <v:imagedata r:id="rId14" o:title=""/>
              </v:shape>
            </w:pict>
          </mc:Fallback>
        </mc:AlternateContent>
      </w:r>
      <w:r w:rsidR="005F54DC" w:rsidRPr="001A26EF">
        <w:rPr>
          <w:position w:val="-60"/>
          <w:sz w:val="24"/>
          <w:szCs w:val="24"/>
          <w:lang w:val="uk-UA"/>
        </w:rPr>
        <w:object w:dxaOrig="6759" w:dyaOrig="1359" w14:anchorId="006BC85C">
          <v:shape id="_x0000_i1110" type="#_x0000_t75" style="width:338.25pt;height:67.25pt" o:ole="">
            <v:imagedata r:id="rId323" o:title=""/>
          </v:shape>
          <o:OLEObject Type="Embed" ProgID="Equation.DSMT4" ShapeID="_x0000_i1110" DrawAspect="Content" ObjectID="_1777700430" r:id="rId324"/>
        </w:object>
      </w:r>
      <w:r w:rsidR="00977B33" w:rsidRPr="001A26EF">
        <w:rPr>
          <w:position w:val="-130"/>
          <w:sz w:val="24"/>
          <w:szCs w:val="24"/>
          <w:lang w:val="uk-UA"/>
        </w:rPr>
        <w:object w:dxaOrig="7780" w:dyaOrig="2760" w14:anchorId="41F222BA">
          <v:shape id="_x0000_i1111" type="#_x0000_t75" style="width:389.2pt;height:137.2pt" o:ole="">
            <v:imagedata r:id="rId325" o:title=""/>
          </v:shape>
          <o:OLEObject Type="Embed" ProgID="Equation.DSMT4" ShapeID="_x0000_i1111" DrawAspect="Content" ObjectID="_1777700431" r:id="rId326"/>
        </w:object>
      </w:r>
    </w:p>
    <w:p w14:paraId="313CE8BC" w14:textId="58CF36E7" w:rsidR="000149BA" w:rsidRPr="001A26EF" w:rsidRDefault="000149BA" w:rsidP="000149BA">
      <w:pPr>
        <w:pStyle w:val="a3"/>
        <w:spacing w:after="0" w:line="360" w:lineRule="auto"/>
        <w:ind w:left="0"/>
        <w:jc w:val="both"/>
        <w:rPr>
          <w:position w:val="-86"/>
          <w:sz w:val="24"/>
          <w:szCs w:val="24"/>
          <w:lang w:val="uk-UA"/>
        </w:rPr>
      </w:pPr>
      <w:r w:rsidRPr="001A26EF">
        <w:rPr>
          <w:position w:val="-86"/>
          <w:sz w:val="24"/>
          <w:szCs w:val="24"/>
          <w:lang w:val="uk-UA"/>
        </w:rPr>
        <w:t xml:space="preserve">Через складності безпосереднього розкладання будемо користуватись готовими розкладаннями </w:t>
      </w:r>
      <w:r w:rsidRPr="001A26EF">
        <w:rPr>
          <w:color w:val="C00000"/>
          <w:position w:val="-86"/>
          <w:sz w:val="24"/>
          <w:szCs w:val="24"/>
          <w:lang w:val="uk-UA"/>
        </w:rPr>
        <w:t xml:space="preserve">с.49-50. </w:t>
      </w:r>
    </w:p>
    <w:p w14:paraId="46F791E6" w14:textId="69D88804" w:rsidR="005F54DC" w:rsidRPr="001A26EF" w:rsidRDefault="00977B33" w:rsidP="005F54DC">
      <w:pPr>
        <w:pStyle w:val="a3"/>
        <w:spacing w:after="0" w:line="360" w:lineRule="auto"/>
        <w:ind w:left="0"/>
        <w:rPr>
          <w:color w:val="C00000"/>
          <w:position w:val="-86"/>
          <w:sz w:val="24"/>
          <w:szCs w:val="24"/>
          <w:lang w:val="uk-UA"/>
        </w:rPr>
      </w:pPr>
      <w:bookmarkStart w:id="0" w:name="_GoBack"/>
      <w:bookmarkEnd w:id="0"/>
      <w:r w:rsidRPr="001A26EF">
        <w:rPr>
          <w:color w:val="C00000"/>
          <w:position w:val="-86"/>
          <w:sz w:val="24"/>
          <w:szCs w:val="24"/>
          <w:lang w:val="uk-UA"/>
        </w:rPr>
        <w:t>В кінці розкладу обов’язково вказувати область збіжності!</w:t>
      </w:r>
    </w:p>
    <w:p w14:paraId="4CC31D50" w14:textId="77777777" w:rsidR="007D1FCD" w:rsidRDefault="007D1FCD" w:rsidP="00977B33">
      <w:pPr>
        <w:pStyle w:val="a3"/>
        <w:spacing w:after="0" w:line="360" w:lineRule="auto"/>
        <w:ind w:left="1080"/>
        <w:rPr>
          <w:noProof/>
          <w:sz w:val="24"/>
          <w:szCs w:val="24"/>
          <w:lang w:val="uk-UA" w:eastAsia="ru-RU"/>
        </w:rPr>
      </w:pPr>
    </w:p>
    <w:p w14:paraId="22A4ED16" w14:textId="74487208" w:rsidR="00212E22" w:rsidRDefault="00977B33" w:rsidP="00977B33">
      <w:pPr>
        <w:pStyle w:val="a3"/>
        <w:spacing w:after="0" w:line="360" w:lineRule="auto"/>
        <w:ind w:left="1080"/>
        <w:rPr>
          <w:color w:val="C00000"/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№</w:t>
      </w:r>
      <w:r w:rsidRPr="001A26EF">
        <w:rPr>
          <w:color w:val="C00000"/>
          <w:sz w:val="24"/>
          <w:szCs w:val="24"/>
          <w:lang w:val="uk-UA"/>
        </w:rPr>
        <w:t>2.</w:t>
      </w:r>
      <w:r w:rsidR="00212E22" w:rsidRPr="001A26EF">
        <w:rPr>
          <w:color w:val="C00000"/>
          <w:sz w:val="24"/>
          <w:szCs w:val="24"/>
          <w:lang w:val="uk-UA"/>
        </w:rPr>
        <w:t xml:space="preserve">5 </w:t>
      </w:r>
      <w:r w:rsidR="00212E22" w:rsidRPr="001A26EF">
        <w:rPr>
          <w:sz w:val="24"/>
          <w:szCs w:val="24"/>
          <w:lang w:val="uk-UA"/>
        </w:rPr>
        <w:t xml:space="preserve">с.72 скористатись </w:t>
      </w:r>
      <w:r w:rsidR="00212E22" w:rsidRPr="001A26EF">
        <w:rPr>
          <w:color w:val="C00000"/>
          <w:sz w:val="24"/>
          <w:szCs w:val="24"/>
          <w:lang w:val="uk-UA"/>
        </w:rPr>
        <w:t>готовими розкладаннями</w:t>
      </w:r>
    </w:p>
    <w:p w14:paraId="7BFE32F4" w14:textId="1DE7A947" w:rsidR="00143003" w:rsidRPr="001A26EF" w:rsidRDefault="008F5621" w:rsidP="000149BA">
      <w:pPr>
        <w:pStyle w:val="a3"/>
        <w:spacing w:after="0" w:line="360" w:lineRule="auto"/>
        <w:ind w:left="1080"/>
        <w:jc w:val="center"/>
        <w:rPr>
          <w:b/>
          <w:sz w:val="24"/>
          <w:szCs w:val="24"/>
          <w:lang w:val="uk-UA"/>
        </w:rPr>
      </w:pPr>
      <w:r w:rsidRPr="001A26EF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 wp14:anchorId="624806CF" wp14:editId="558D64BE">
                <wp:simplePos x="0" y="0"/>
                <wp:positionH relativeFrom="column">
                  <wp:posOffset>5898270</wp:posOffset>
                </wp:positionH>
                <wp:positionV relativeFrom="paragraph">
                  <wp:posOffset>386625</wp:posOffset>
                </wp:positionV>
                <wp:extent cx="3600" cy="6480"/>
                <wp:effectExtent l="19050" t="19050" r="15875" b="31750"/>
                <wp:wrapNone/>
                <wp:docPr id="5541" name="Рукописные данные 5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3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618EA" id="Рукописные данные 5541" o:spid="_x0000_s1026" type="#_x0000_t75" style="position:absolute;margin-left:463.5pt;margin-top:29.5pt;width:2.2pt;height:2.4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">
                <v:imagedata r:id="rId328" o:title=""/>
              </v:shape>
            </w:pict>
          </mc:Fallback>
        </mc:AlternateContent>
      </w:r>
      <w:r w:rsidRPr="001A26EF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 wp14:anchorId="63D5393E" wp14:editId="1731439F">
                <wp:simplePos x="0" y="0"/>
                <wp:positionH relativeFrom="column">
                  <wp:posOffset>4575270</wp:posOffset>
                </wp:positionH>
                <wp:positionV relativeFrom="paragraph">
                  <wp:posOffset>182970</wp:posOffset>
                </wp:positionV>
                <wp:extent cx="3240" cy="10800"/>
                <wp:effectExtent l="19050" t="19050" r="15875" b="27305"/>
                <wp:wrapNone/>
                <wp:docPr id="5639" name="Рукописные данные 5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3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87317" id="Рукописные данные 5639" o:spid="_x0000_s1026" type="#_x0000_t75" style="position:absolute;margin-left:359.3pt;margin-top:13.45pt;width:2.15pt;height:2.7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">
                <v:imagedata r:id="rId330" o:title=""/>
              </v:shape>
            </w:pict>
          </mc:Fallback>
        </mc:AlternateContent>
      </w:r>
    </w:p>
    <w:p w14:paraId="61F5C016" w14:textId="02D4199F" w:rsidR="00977B33" w:rsidRPr="001A26EF" w:rsidRDefault="00977B33" w:rsidP="000149BA">
      <w:pPr>
        <w:pStyle w:val="a3"/>
        <w:spacing w:after="0" w:line="360" w:lineRule="auto"/>
        <w:ind w:left="1080"/>
        <w:jc w:val="center"/>
        <w:rPr>
          <w:b/>
          <w:sz w:val="24"/>
          <w:szCs w:val="24"/>
          <w:lang w:val="uk-UA"/>
        </w:rPr>
      </w:pPr>
      <w:r w:rsidRPr="001A26EF">
        <w:rPr>
          <w:b/>
          <w:sz w:val="24"/>
          <w:szCs w:val="24"/>
          <w:lang w:val="uk-UA"/>
        </w:rPr>
        <w:t xml:space="preserve">Застосування рядів до </w:t>
      </w:r>
      <w:r w:rsidR="007728E0" w:rsidRPr="001A26EF">
        <w:rPr>
          <w:b/>
          <w:sz w:val="24"/>
          <w:szCs w:val="24"/>
          <w:lang w:val="uk-UA"/>
        </w:rPr>
        <w:t>розв’язання</w:t>
      </w:r>
      <w:r w:rsidRPr="001A26EF">
        <w:rPr>
          <w:b/>
          <w:sz w:val="24"/>
          <w:szCs w:val="24"/>
          <w:lang w:val="uk-UA"/>
        </w:rPr>
        <w:t xml:space="preserve"> диференціальних рівнянь</w:t>
      </w:r>
    </w:p>
    <w:p w14:paraId="2BD6F92A" w14:textId="60F73455" w:rsidR="00977B33" w:rsidRPr="001A26EF" w:rsidRDefault="007728E0" w:rsidP="00397FEF">
      <w:pPr>
        <w:pStyle w:val="a3"/>
        <w:numPr>
          <w:ilvl w:val="0"/>
          <w:numId w:val="14"/>
        </w:numPr>
        <w:spacing w:after="0" w:line="360" w:lineRule="auto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Рідко вдається розв’язати ДР </w:t>
      </w:r>
      <w:r w:rsidRPr="001A26EF">
        <w:rPr>
          <w:color w:val="C00000"/>
          <w:sz w:val="24"/>
          <w:szCs w:val="24"/>
          <w:lang w:val="uk-UA"/>
        </w:rPr>
        <w:t>аналітично</w:t>
      </w:r>
      <w:r w:rsidRPr="001A26EF">
        <w:rPr>
          <w:sz w:val="24"/>
          <w:szCs w:val="24"/>
          <w:lang w:val="uk-UA"/>
        </w:rPr>
        <w:t>.</w:t>
      </w:r>
      <w:r w:rsidR="00CA6050" w:rsidRPr="001A26EF">
        <w:rPr>
          <w:sz w:val="24"/>
          <w:szCs w:val="24"/>
          <w:lang w:val="uk-UA"/>
        </w:rPr>
        <w:t xml:space="preserve"> </w:t>
      </w:r>
      <w:r w:rsidR="00397FEF" w:rsidRPr="001A26EF">
        <w:rPr>
          <w:sz w:val="24"/>
          <w:szCs w:val="24"/>
          <w:lang w:val="uk-UA"/>
        </w:rPr>
        <w:t>Безпосереднє розв’язання.</w:t>
      </w:r>
    </w:p>
    <w:p w14:paraId="71218CAF" w14:textId="00E03791" w:rsidR="007728E0" w:rsidRPr="001A26EF" w:rsidRDefault="00A72108" w:rsidP="00397FEF">
      <w:pPr>
        <w:pStyle w:val="a3"/>
        <w:numPr>
          <w:ilvl w:val="0"/>
          <w:numId w:val="14"/>
        </w:numPr>
        <w:spacing w:after="0" w:line="360" w:lineRule="auto"/>
        <w:rPr>
          <w:color w:val="C00000"/>
          <w:sz w:val="24"/>
          <w:szCs w:val="24"/>
          <w:lang w:val="uk-UA"/>
        </w:rPr>
      </w:pP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8013184" behindDoc="0" locked="0" layoutInCell="1" allowOverlap="1" wp14:anchorId="432CBF53" wp14:editId="3F58D1D6">
                <wp:simplePos x="0" y="0"/>
                <wp:positionH relativeFrom="column">
                  <wp:posOffset>3747990</wp:posOffset>
                </wp:positionH>
                <wp:positionV relativeFrom="paragraph">
                  <wp:posOffset>439935</wp:posOffset>
                </wp:positionV>
                <wp:extent cx="20520" cy="45720"/>
                <wp:effectExtent l="19050" t="38100" r="17780" b="30480"/>
                <wp:wrapNone/>
                <wp:docPr id="15346" name="Рукописные данные 15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205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5C95F" id="Рукописные данные 15346" o:spid="_x0000_s1026" type="#_x0000_t75" style="position:absolute;margin-left:294.15pt;margin-top:33.7pt;width:3.5pt;height:5.45pt;z-index:2580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">
                <v:imagedata r:id="rId332" o:title=""/>
              </v:shape>
            </w:pict>
          </mc:Fallback>
        </mc:AlternateContent>
      </w:r>
      <w:r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8004992" behindDoc="0" locked="0" layoutInCell="1" allowOverlap="1" wp14:anchorId="0C795DD7" wp14:editId="4ABB5638">
                <wp:simplePos x="0" y="0"/>
                <wp:positionH relativeFrom="column">
                  <wp:posOffset>-310290</wp:posOffset>
                </wp:positionH>
                <wp:positionV relativeFrom="paragraph">
                  <wp:posOffset>114855</wp:posOffset>
                </wp:positionV>
                <wp:extent cx="4320" cy="6480"/>
                <wp:effectExtent l="19050" t="19050" r="34290" b="31750"/>
                <wp:wrapNone/>
                <wp:docPr id="15343" name="Рукописные данные 15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4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451F9" id="Рукописные данные 15343" o:spid="_x0000_s1026" type="#_x0000_t75" style="position:absolute;margin-left:-25.45pt;margin-top:8.05pt;width:2.45pt;height:2.5pt;z-index:2580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">
                <v:imagedata r:id="rId334" o:title=""/>
              </v:shape>
            </w:pict>
          </mc:Fallback>
        </mc:AlternateContent>
      </w:r>
      <w:r w:rsidR="005E691B" w:rsidRPr="001A26EF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 wp14:anchorId="741B0253" wp14:editId="613B0AB5">
                <wp:simplePos x="0" y="0"/>
                <wp:positionH relativeFrom="column">
                  <wp:posOffset>3747630</wp:posOffset>
                </wp:positionH>
                <wp:positionV relativeFrom="paragraph">
                  <wp:posOffset>455265</wp:posOffset>
                </wp:positionV>
                <wp:extent cx="19080" cy="39240"/>
                <wp:effectExtent l="19050" t="19050" r="19050" b="18415"/>
                <wp:wrapNone/>
                <wp:docPr id="5746" name="Рукописные данные 5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190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39764" id="Рукописные данные 5746" o:spid="_x0000_s1026" type="#_x0000_t75" style="position:absolute;margin-left:294.15pt;margin-top:34.9pt;width:3.35pt;height:5.05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">
                <v:imagedata r:id="rId336" o:title=""/>
              </v:shape>
            </w:pict>
          </mc:Fallback>
        </mc:AlternateContent>
      </w:r>
      <w:r w:rsidR="007728E0" w:rsidRPr="001A26EF">
        <w:rPr>
          <w:sz w:val="24"/>
          <w:szCs w:val="24"/>
          <w:lang w:val="uk-UA"/>
        </w:rPr>
        <w:t xml:space="preserve">Частіше </w:t>
      </w:r>
      <w:r w:rsidR="007728E0" w:rsidRPr="001A26EF">
        <w:rPr>
          <w:color w:val="C00000"/>
          <w:sz w:val="24"/>
          <w:szCs w:val="24"/>
          <w:lang w:val="uk-UA"/>
        </w:rPr>
        <w:t>– наближено</w:t>
      </w:r>
      <w:r w:rsidR="00CA6050" w:rsidRPr="001A26EF">
        <w:rPr>
          <w:sz w:val="24"/>
          <w:szCs w:val="24"/>
          <w:lang w:val="uk-UA"/>
        </w:rPr>
        <w:t xml:space="preserve"> за допомогою рядів Тейлора (наближення многочленами) Фур*є (тригонометричні ряди)</w:t>
      </w:r>
    </w:p>
    <w:p w14:paraId="2F1EF9E8" w14:textId="24A40E6A" w:rsidR="007728E0" w:rsidRPr="001A26EF" w:rsidRDefault="007728E0" w:rsidP="00977B33">
      <w:pPr>
        <w:pStyle w:val="a3"/>
        <w:spacing w:after="0" w:line="360" w:lineRule="auto"/>
        <w:ind w:left="1080"/>
        <w:rPr>
          <w:color w:val="000000" w:themeColor="text1"/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Чисельні методи</w:t>
      </w:r>
      <w:r w:rsidR="00CA6050" w:rsidRPr="001A26EF">
        <w:rPr>
          <w:sz w:val="24"/>
          <w:szCs w:val="24"/>
          <w:lang w:val="uk-UA"/>
        </w:rPr>
        <w:t xml:space="preserve"> </w:t>
      </w:r>
      <w:r w:rsidR="00CA6050" w:rsidRPr="001A26EF">
        <w:rPr>
          <w:color w:val="000000" w:themeColor="text1"/>
          <w:sz w:val="24"/>
          <w:szCs w:val="24"/>
          <w:lang w:val="uk-UA"/>
        </w:rPr>
        <w:t>шукану функцію подають таблицями</w:t>
      </w:r>
    </w:p>
    <w:p w14:paraId="5265F526" w14:textId="415AEC5F" w:rsidR="00CA6050" w:rsidRPr="001A26EF" w:rsidRDefault="00DC0E49" w:rsidP="00977B33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Чисельно-аналітичні </w:t>
      </w:r>
    </w:p>
    <w:p w14:paraId="2C7A91AA" w14:textId="77777777" w:rsidR="00EC7063" w:rsidRPr="001A26EF" w:rsidRDefault="00397FEF" w:rsidP="003F5EF4">
      <w:pPr>
        <w:pStyle w:val="a3"/>
        <w:spacing w:after="0" w:line="360" w:lineRule="auto"/>
        <w:ind w:left="2070"/>
        <w:rPr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 xml:space="preserve">Нагадаємо, що </w:t>
      </w:r>
      <w:r w:rsidRPr="001A26EF">
        <w:rPr>
          <w:color w:val="C00000"/>
          <w:sz w:val="24"/>
          <w:szCs w:val="24"/>
          <w:lang w:val="uk-UA"/>
        </w:rPr>
        <w:t>метою</w:t>
      </w:r>
      <w:r w:rsidRPr="001A26EF">
        <w:rPr>
          <w:sz w:val="24"/>
          <w:szCs w:val="24"/>
          <w:lang w:val="uk-UA"/>
        </w:rPr>
        <w:t xml:space="preserve"> розв’язання ДР є </w:t>
      </w:r>
      <w:r w:rsidRPr="001A26EF">
        <w:rPr>
          <w:color w:val="C00000"/>
          <w:sz w:val="24"/>
          <w:szCs w:val="24"/>
          <w:lang w:val="uk-UA"/>
        </w:rPr>
        <w:t xml:space="preserve">функція. </w:t>
      </w:r>
      <w:r w:rsidRPr="001A26EF">
        <w:rPr>
          <w:sz w:val="24"/>
          <w:szCs w:val="24"/>
          <w:lang w:val="uk-UA"/>
        </w:rPr>
        <w:t xml:space="preserve"> </w:t>
      </w:r>
      <w:r w:rsidR="003F5EF4" w:rsidRPr="001A26EF">
        <w:rPr>
          <w:sz w:val="24"/>
          <w:szCs w:val="24"/>
          <w:lang w:val="uk-UA"/>
        </w:rPr>
        <w:t>Не кожне ДР можна розв’язати</w:t>
      </w:r>
    </w:p>
    <w:p w14:paraId="64C7B2A4" w14:textId="77777777" w:rsidR="00A366AF" w:rsidRPr="001A26EF" w:rsidRDefault="00A366AF">
      <w:pPr>
        <w:rPr>
          <w:color w:val="C00000"/>
          <w:sz w:val="24"/>
          <w:szCs w:val="24"/>
          <w:lang w:val="uk-UA"/>
        </w:rPr>
      </w:pPr>
    </w:p>
    <w:p w14:paraId="5C1D335D" w14:textId="61DF32BF" w:rsidR="00A366AF" w:rsidRPr="001A26EF" w:rsidRDefault="00A366AF">
      <w:pPr>
        <w:rPr>
          <w:color w:val="C00000"/>
          <w:sz w:val="24"/>
          <w:szCs w:val="24"/>
          <w:lang w:val="uk-UA"/>
        </w:rPr>
      </w:pPr>
      <w:r w:rsidRPr="001A26EF">
        <w:rPr>
          <w:sz w:val="24"/>
          <w:szCs w:val="24"/>
          <w:lang w:val="uk-UA"/>
        </w:rPr>
        <w:t>Будемо шукати не саму функцію, а її наближення у вигляді рядів</w:t>
      </w:r>
    </w:p>
    <w:p w14:paraId="6748654D" w14:textId="77777777" w:rsidR="00A366AF" w:rsidRPr="001A26EF" w:rsidRDefault="00A366AF" w:rsidP="003F5EF4">
      <w:pPr>
        <w:spacing w:after="0" w:line="360" w:lineRule="auto"/>
        <w:rPr>
          <w:color w:val="C00000"/>
          <w:sz w:val="24"/>
          <w:szCs w:val="24"/>
          <w:lang w:val="uk-UA"/>
        </w:rPr>
      </w:pPr>
    </w:p>
    <w:p w14:paraId="5F63381A" w14:textId="77777777" w:rsidR="00A366AF" w:rsidRPr="001A26EF" w:rsidRDefault="00A366AF">
      <w:pPr>
        <w:rPr>
          <w:color w:val="C00000"/>
          <w:sz w:val="24"/>
          <w:szCs w:val="24"/>
          <w:lang w:val="uk-UA"/>
        </w:rPr>
      </w:pPr>
      <w:r w:rsidRPr="001A26EF">
        <w:rPr>
          <w:color w:val="C00000"/>
          <w:sz w:val="24"/>
          <w:szCs w:val="24"/>
          <w:lang w:val="uk-UA"/>
        </w:rPr>
        <w:br w:type="page"/>
      </w:r>
    </w:p>
    <w:p w14:paraId="7C6C2452" w14:textId="77777777" w:rsidR="00A366AF" w:rsidRPr="001A26EF" w:rsidRDefault="00A366AF" w:rsidP="003F5EF4">
      <w:pPr>
        <w:spacing w:after="0" w:line="360" w:lineRule="auto"/>
        <w:rPr>
          <w:color w:val="C00000"/>
          <w:sz w:val="24"/>
          <w:szCs w:val="24"/>
          <w:lang w:val="uk-UA"/>
        </w:rPr>
      </w:pPr>
    </w:p>
    <w:p w14:paraId="5BBA46B0" w14:textId="4BBEE533" w:rsidR="007728E0" w:rsidRPr="001A26EF" w:rsidRDefault="00114BDE" w:rsidP="00977B33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  <w:r w:rsidRPr="001A26EF">
        <w:rPr>
          <w:noProof/>
          <w:position w:val="-17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 wp14:anchorId="50448093" wp14:editId="63B523B8">
                <wp:simplePos x="0" y="0"/>
                <wp:positionH relativeFrom="column">
                  <wp:posOffset>3983790</wp:posOffset>
                </wp:positionH>
                <wp:positionV relativeFrom="paragraph">
                  <wp:posOffset>1456370</wp:posOffset>
                </wp:positionV>
                <wp:extent cx="6120" cy="16200"/>
                <wp:effectExtent l="19050" t="19050" r="32385" b="22225"/>
                <wp:wrapNone/>
                <wp:docPr id="6943" name="Рукописные данные 6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61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84BB5" id="Рукописные данные 6943" o:spid="_x0000_s1026" type="#_x0000_t75" style="position:absolute;margin-left:312.7pt;margin-top:113.7pt;width:2.5pt;height:3.25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">
                <v:imagedata r:id="rId338" o:title=""/>
              </v:shape>
            </w:pict>
          </mc:Fallback>
        </mc:AlternateContent>
      </w:r>
      <w:r w:rsidRPr="001A26EF">
        <w:rPr>
          <w:noProof/>
          <w:position w:val="-17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 wp14:anchorId="3BD5202E" wp14:editId="37283837">
                <wp:simplePos x="0" y="0"/>
                <wp:positionH relativeFrom="column">
                  <wp:posOffset>3750870</wp:posOffset>
                </wp:positionH>
                <wp:positionV relativeFrom="paragraph">
                  <wp:posOffset>1485890</wp:posOffset>
                </wp:positionV>
                <wp:extent cx="1800" cy="6120"/>
                <wp:effectExtent l="19050" t="19050" r="17780" b="32385"/>
                <wp:wrapNone/>
                <wp:docPr id="6941" name="Рукописные данные 6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A3DD4" id="Рукописные данные 6941" o:spid="_x0000_s1026" type="#_x0000_t75" style="position:absolute;margin-left:294.4pt;margin-top:116.05pt;width:2.05pt;height:2.4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">
                <v:imagedata r:id="rId340" o:title=""/>
              </v:shape>
            </w:pict>
          </mc:Fallback>
        </mc:AlternateContent>
      </w:r>
      <w:r w:rsidRPr="001A26EF">
        <w:rPr>
          <w:noProof/>
          <w:position w:val="-17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 wp14:anchorId="29582633" wp14:editId="589F1A51">
                <wp:simplePos x="0" y="0"/>
                <wp:positionH relativeFrom="column">
                  <wp:posOffset>1744590</wp:posOffset>
                </wp:positionH>
                <wp:positionV relativeFrom="paragraph">
                  <wp:posOffset>2645450</wp:posOffset>
                </wp:positionV>
                <wp:extent cx="10800" cy="41040"/>
                <wp:effectExtent l="19050" t="19050" r="27305" b="16510"/>
                <wp:wrapNone/>
                <wp:docPr id="6922" name="Рукописные данные 6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08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15B64" id="Рукописные данные 6922" o:spid="_x0000_s1026" type="#_x0000_t75" style="position:absolute;margin-left:136.4pt;margin-top:207.35pt;width:2.7pt;height:5.15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">
                <v:imagedata r:id="rId342" o:title=""/>
              </v:shape>
            </w:pict>
          </mc:Fallback>
        </mc:AlternateContent>
      </w:r>
      <w:r w:rsidRPr="001A26EF">
        <w:rPr>
          <w:noProof/>
          <w:position w:val="-17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 wp14:anchorId="5CAD700C" wp14:editId="6AC17D93">
                <wp:simplePos x="0" y="0"/>
                <wp:positionH relativeFrom="column">
                  <wp:posOffset>3586350</wp:posOffset>
                </wp:positionH>
                <wp:positionV relativeFrom="paragraph">
                  <wp:posOffset>2503250</wp:posOffset>
                </wp:positionV>
                <wp:extent cx="14400" cy="44280"/>
                <wp:effectExtent l="19050" t="19050" r="24130" b="32385"/>
                <wp:wrapNone/>
                <wp:docPr id="6918" name="Рукописные данные 6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44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F2871" id="Рукописные данные 6918" o:spid="_x0000_s1026" type="#_x0000_t75" style="position:absolute;margin-left:281.45pt;margin-top:196.15pt;width:3.1pt;height:5.4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">
                <v:imagedata r:id="rId344" o:title=""/>
              </v:shape>
            </w:pict>
          </mc:Fallback>
        </mc:AlternateContent>
      </w:r>
      <w:r w:rsidRPr="001A26EF">
        <w:rPr>
          <w:noProof/>
          <w:position w:val="-17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 wp14:anchorId="00150418" wp14:editId="1BFB5CAD">
                <wp:simplePos x="0" y="0"/>
                <wp:positionH relativeFrom="column">
                  <wp:posOffset>2540550</wp:posOffset>
                </wp:positionH>
                <wp:positionV relativeFrom="paragraph">
                  <wp:posOffset>2566610</wp:posOffset>
                </wp:positionV>
                <wp:extent cx="10800" cy="32400"/>
                <wp:effectExtent l="19050" t="19050" r="27305" b="24765"/>
                <wp:wrapNone/>
                <wp:docPr id="6914" name="Рукописные данные 6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08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3F4B3" id="Рукописные данные 6914" o:spid="_x0000_s1026" type="#_x0000_t75" style="position:absolute;margin-left:199.1pt;margin-top:201.15pt;width:2.7pt;height:4.4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">
                <v:imagedata r:id="rId346" o:title=""/>
              </v:shape>
            </w:pict>
          </mc:Fallback>
        </mc:AlternateContent>
      </w:r>
      <w:r w:rsidRPr="001A26EF">
        <w:rPr>
          <w:noProof/>
          <w:position w:val="-17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 wp14:anchorId="7B913CC5" wp14:editId="28A9D217">
                <wp:simplePos x="0" y="0"/>
                <wp:positionH relativeFrom="column">
                  <wp:posOffset>2515350</wp:posOffset>
                </wp:positionH>
                <wp:positionV relativeFrom="paragraph">
                  <wp:posOffset>267290</wp:posOffset>
                </wp:positionV>
                <wp:extent cx="1800" cy="6120"/>
                <wp:effectExtent l="19050" t="19050" r="17780" b="32385"/>
                <wp:wrapNone/>
                <wp:docPr id="6890" name="Рукописные данные 6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D2521" id="Рукописные данные 6890" o:spid="_x0000_s1026" type="#_x0000_t75" style="position:absolute;margin-left:196.9pt;margin-top:20.05pt;width:2.55pt;height:2.5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">
                <v:imagedata r:id="rId348" o:title=""/>
              </v:shape>
            </w:pict>
          </mc:Fallback>
        </mc:AlternateContent>
      </w:r>
      <w:r w:rsidRPr="001A26EF">
        <w:rPr>
          <w:noProof/>
          <w:position w:val="-17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 wp14:anchorId="49A39BDA" wp14:editId="15ED8377">
                <wp:simplePos x="0" y="0"/>
                <wp:positionH relativeFrom="column">
                  <wp:posOffset>4265670</wp:posOffset>
                </wp:positionH>
                <wp:positionV relativeFrom="paragraph">
                  <wp:posOffset>20330</wp:posOffset>
                </wp:positionV>
                <wp:extent cx="53640" cy="7200"/>
                <wp:effectExtent l="19050" t="19050" r="22860" b="31115"/>
                <wp:wrapNone/>
                <wp:docPr id="6884" name="Рукописные данные 6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536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44123" id="Рукописные данные 6884" o:spid="_x0000_s1026" type="#_x0000_t75" style="position:absolute;margin-left:334.95pt;margin-top:.6pt;width:6.1pt;height:2.5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">
                <v:imagedata r:id="rId350" o:title=""/>
              </v:shape>
            </w:pict>
          </mc:Fallback>
        </mc:AlternateContent>
      </w:r>
      <w:r w:rsidRPr="001A26EF">
        <w:rPr>
          <w:noProof/>
          <w:position w:val="-17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 wp14:anchorId="7A9E216F" wp14:editId="53D92E2B">
                <wp:simplePos x="0" y="0"/>
                <wp:positionH relativeFrom="column">
                  <wp:posOffset>395670</wp:posOffset>
                </wp:positionH>
                <wp:positionV relativeFrom="paragraph">
                  <wp:posOffset>241010</wp:posOffset>
                </wp:positionV>
                <wp:extent cx="10800" cy="7200"/>
                <wp:effectExtent l="19050" t="19050" r="27305" b="31115"/>
                <wp:wrapNone/>
                <wp:docPr id="6852" name="Рукописные данные 6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08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33EC8" id="Рукописные данные 6852" o:spid="_x0000_s1026" type="#_x0000_t75" style="position:absolute;margin-left:30.2pt;margin-top:18.05pt;width:2.7pt;height:2.45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">
                <v:imagedata r:id="rId352" o:title=""/>
              </v:shape>
            </w:pict>
          </mc:Fallback>
        </mc:AlternateContent>
      </w:r>
      <w:r w:rsidR="00F22840" w:rsidRPr="001A26EF">
        <w:rPr>
          <w:position w:val="-172"/>
          <w:sz w:val="24"/>
          <w:szCs w:val="24"/>
          <w:lang w:val="uk-UA"/>
        </w:rPr>
        <w:object w:dxaOrig="5940" w:dyaOrig="4040" w14:anchorId="7AB89AED">
          <v:shape id="_x0000_i1477" type="#_x0000_t75" style="width:296.85pt;height:201.75pt" o:ole="">
            <v:imagedata r:id="rId353" o:title=""/>
          </v:shape>
          <o:OLEObject Type="Embed" ProgID="Equation.DSMT4" ShapeID="_x0000_i1477" DrawAspect="Content" ObjectID="_1777700432" r:id="rId354"/>
        </w:object>
      </w:r>
      <w:r w:rsidR="007728E0" w:rsidRPr="001A26EF">
        <w:rPr>
          <w:sz w:val="24"/>
          <w:szCs w:val="24"/>
          <w:lang w:val="uk-UA"/>
        </w:rPr>
        <w:t xml:space="preserve"> </w:t>
      </w:r>
    </w:p>
    <w:p w14:paraId="1436B32B" w14:textId="53B3CF8B" w:rsidR="00397FEF" w:rsidRPr="001A26EF" w:rsidRDefault="00F22840" w:rsidP="00977B33">
      <w:pPr>
        <w:pStyle w:val="a3"/>
        <w:spacing w:after="0" w:line="360" w:lineRule="auto"/>
        <w:ind w:left="1080"/>
        <w:rPr>
          <w:sz w:val="24"/>
          <w:szCs w:val="24"/>
          <w:lang w:val="uk-UA"/>
        </w:rPr>
      </w:pPr>
      <w:r w:rsidRPr="001A26EF">
        <w:rPr>
          <w:position w:val="-76"/>
          <w:sz w:val="24"/>
          <w:szCs w:val="24"/>
          <w:lang w:val="uk-UA"/>
        </w:rPr>
        <w:object w:dxaOrig="5600" w:dyaOrig="1680" w14:anchorId="7650DE2B">
          <v:shape id="_x0000_i1479" type="#_x0000_t75" style="width:279.85pt;height:84.25pt" o:ole="">
            <v:imagedata r:id="rId355" o:title=""/>
          </v:shape>
          <o:OLEObject Type="Embed" ProgID="Equation.DSMT4" ShapeID="_x0000_i1479" DrawAspect="Content" ObjectID="_1777700433" r:id="rId356"/>
        </w:object>
      </w:r>
      <w:r w:rsidR="00CD134F" w:rsidRPr="001A26EF">
        <w:rPr>
          <w:sz w:val="24"/>
          <w:szCs w:val="24"/>
          <w:lang w:val="uk-UA"/>
        </w:rPr>
        <w:t xml:space="preserve"> </w:t>
      </w:r>
    </w:p>
    <w:sectPr w:rsidR="00397FEF" w:rsidRPr="001A26EF">
      <w:headerReference w:type="even" r:id="rId357"/>
      <w:headerReference w:type="default" r:id="rId358"/>
      <w:footerReference w:type="even" r:id="rId359"/>
      <w:footerReference w:type="default" r:id="rId360"/>
      <w:headerReference w:type="first" r:id="rId361"/>
      <w:footerReference w:type="first" r:id="rId36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FE15CC" w14:textId="77777777" w:rsidR="000E5AB5" w:rsidRDefault="000E5AB5" w:rsidP="00A3721D">
      <w:pPr>
        <w:spacing w:after="0" w:line="240" w:lineRule="auto"/>
      </w:pPr>
      <w:r>
        <w:separator/>
      </w:r>
    </w:p>
  </w:endnote>
  <w:endnote w:type="continuationSeparator" w:id="0">
    <w:p w14:paraId="0193C691" w14:textId="77777777" w:rsidR="000E5AB5" w:rsidRDefault="000E5AB5" w:rsidP="00A372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3CFE21" w14:textId="77777777" w:rsidR="00677C25" w:rsidRDefault="00677C25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C1DF9F" w14:textId="77777777" w:rsidR="00677C25" w:rsidRDefault="00677C25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A9B28F" w14:textId="77777777" w:rsidR="00677C25" w:rsidRDefault="00677C2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ED7C34" w14:textId="77777777" w:rsidR="000E5AB5" w:rsidRDefault="000E5AB5" w:rsidP="00A3721D">
      <w:pPr>
        <w:spacing w:after="0" w:line="240" w:lineRule="auto"/>
      </w:pPr>
      <w:r>
        <w:separator/>
      </w:r>
    </w:p>
  </w:footnote>
  <w:footnote w:type="continuationSeparator" w:id="0">
    <w:p w14:paraId="6C287CF1" w14:textId="77777777" w:rsidR="000E5AB5" w:rsidRDefault="000E5AB5" w:rsidP="00A372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62212E" w14:textId="77777777" w:rsidR="00677C25" w:rsidRDefault="00677C25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A6BE8D" w14:textId="77777777" w:rsidR="00677C25" w:rsidRDefault="00677C25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1988F1" w14:textId="77777777" w:rsidR="00677C25" w:rsidRDefault="00677C25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BC5DE8"/>
    <w:multiLevelType w:val="hybridMultilevel"/>
    <w:tmpl w:val="42CA9A98"/>
    <w:lvl w:ilvl="0" w:tplc="F48C656C">
      <w:start w:val="1"/>
      <w:numFmt w:val="decimal"/>
      <w:lvlText w:val="%1.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" w15:restartNumberingAfterBreak="0">
    <w:nsid w:val="070F7041"/>
    <w:multiLevelType w:val="hybridMultilevel"/>
    <w:tmpl w:val="D4160A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6937E5"/>
    <w:multiLevelType w:val="hybridMultilevel"/>
    <w:tmpl w:val="27B82738"/>
    <w:lvl w:ilvl="0" w:tplc="BBF0553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B5D17BA"/>
    <w:multiLevelType w:val="hybridMultilevel"/>
    <w:tmpl w:val="DB1205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EE77BA"/>
    <w:multiLevelType w:val="hybridMultilevel"/>
    <w:tmpl w:val="7D1E4AF4"/>
    <w:lvl w:ilvl="0" w:tplc="0422000F">
      <w:start w:val="1"/>
      <w:numFmt w:val="decimal"/>
      <w:lvlText w:val="%1."/>
      <w:lvlJc w:val="left"/>
      <w:pPr>
        <w:ind w:left="786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3929DB"/>
    <w:multiLevelType w:val="hybridMultilevel"/>
    <w:tmpl w:val="0FE646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DC2DAA"/>
    <w:multiLevelType w:val="hybridMultilevel"/>
    <w:tmpl w:val="75CC701A"/>
    <w:lvl w:ilvl="0" w:tplc="BD7A7AB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AD97E73"/>
    <w:multiLevelType w:val="hybridMultilevel"/>
    <w:tmpl w:val="E294D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422A51"/>
    <w:multiLevelType w:val="hybridMultilevel"/>
    <w:tmpl w:val="2AFC49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F06034E"/>
    <w:multiLevelType w:val="hybridMultilevel"/>
    <w:tmpl w:val="2C6A2CE4"/>
    <w:lvl w:ilvl="0" w:tplc="258AA1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69500CE"/>
    <w:multiLevelType w:val="hybridMultilevel"/>
    <w:tmpl w:val="9056AEAA"/>
    <w:lvl w:ilvl="0" w:tplc="575A728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7DD1E94"/>
    <w:multiLevelType w:val="multilevel"/>
    <w:tmpl w:val="B5AE6650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2070" w:hanging="990"/>
      </w:pPr>
      <w:rPr>
        <w:rFonts w:hint="default"/>
      </w:rPr>
    </w:lvl>
    <w:lvl w:ilvl="2">
      <w:start w:val="16"/>
      <w:numFmt w:val="decimal"/>
      <w:isLgl/>
      <w:lvlText w:val="%1.%2.%3"/>
      <w:lvlJc w:val="left"/>
      <w:pPr>
        <w:ind w:left="2070" w:hanging="99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24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600" w:hanging="2520"/>
      </w:pPr>
      <w:rPr>
        <w:rFonts w:hint="default"/>
      </w:rPr>
    </w:lvl>
  </w:abstractNum>
  <w:abstractNum w:abstractNumId="12" w15:restartNumberingAfterBreak="0">
    <w:nsid w:val="59F01A37"/>
    <w:multiLevelType w:val="hybridMultilevel"/>
    <w:tmpl w:val="63E60224"/>
    <w:lvl w:ilvl="0" w:tplc="2FBA58AE">
      <w:start w:val="4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A727E3E"/>
    <w:multiLevelType w:val="hybridMultilevel"/>
    <w:tmpl w:val="E0C46F3A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4" w15:restartNumberingAfterBreak="0">
    <w:nsid w:val="5B5512EC"/>
    <w:multiLevelType w:val="hybridMultilevel"/>
    <w:tmpl w:val="72BE3BAC"/>
    <w:lvl w:ilvl="0" w:tplc="07F492A0">
      <w:start w:val="1"/>
      <w:numFmt w:val="upperRoman"/>
      <w:lvlText w:val="%1."/>
      <w:lvlJc w:val="left"/>
      <w:pPr>
        <w:ind w:left="1440" w:hanging="720"/>
      </w:pPr>
      <w:rPr>
        <w:rFonts w:hint="default"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00D2F03"/>
    <w:multiLevelType w:val="hybridMultilevel"/>
    <w:tmpl w:val="A6D6E646"/>
    <w:lvl w:ilvl="0" w:tplc="ACA24B7E">
      <w:start w:val="1"/>
      <w:numFmt w:val="decimal"/>
      <w:lvlText w:val="%1.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" w15:restartNumberingAfterBreak="0">
    <w:nsid w:val="64527700"/>
    <w:multiLevelType w:val="hybridMultilevel"/>
    <w:tmpl w:val="FF980798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70B40898"/>
    <w:multiLevelType w:val="hybridMultilevel"/>
    <w:tmpl w:val="BF9A1A0C"/>
    <w:lvl w:ilvl="0" w:tplc="DE5E3EB2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8CD2B5D"/>
    <w:multiLevelType w:val="multilevel"/>
    <w:tmpl w:val="C4EE4FEE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2070" w:hanging="990"/>
      </w:pPr>
      <w:rPr>
        <w:rFonts w:hint="default"/>
      </w:rPr>
    </w:lvl>
    <w:lvl w:ilvl="2">
      <w:start w:val="26"/>
      <w:numFmt w:val="decimal"/>
      <w:isLgl/>
      <w:lvlText w:val="%1.%2.%3"/>
      <w:lvlJc w:val="left"/>
      <w:pPr>
        <w:ind w:left="2070" w:hanging="990"/>
      </w:pPr>
      <w:rPr>
        <w:rFonts w:hint="default"/>
        <w:color w:val="FF0000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24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600" w:hanging="2520"/>
      </w:pPr>
      <w:rPr>
        <w:rFonts w:hint="default"/>
      </w:rPr>
    </w:lvl>
  </w:abstractNum>
  <w:num w:numId="1">
    <w:abstractNumId w:val="5"/>
  </w:num>
  <w:num w:numId="2">
    <w:abstractNumId w:val="9"/>
  </w:num>
  <w:num w:numId="3">
    <w:abstractNumId w:val="18"/>
  </w:num>
  <w:num w:numId="4">
    <w:abstractNumId w:val="13"/>
  </w:num>
  <w:num w:numId="5">
    <w:abstractNumId w:val="2"/>
  </w:num>
  <w:num w:numId="6">
    <w:abstractNumId w:val="8"/>
  </w:num>
  <w:num w:numId="7">
    <w:abstractNumId w:val="16"/>
  </w:num>
  <w:num w:numId="8">
    <w:abstractNumId w:val="7"/>
  </w:num>
  <w:num w:numId="9">
    <w:abstractNumId w:val="14"/>
  </w:num>
  <w:num w:numId="10">
    <w:abstractNumId w:val="15"/>
  </w:num>
  <w:num w:numId="11">
    <w:abstractNumId w:val="0"/>
  </w:num>
  <w:num w:numId="12">
    <w:abstractNumId w:val="1"/>
  </w:num>
  <w:num w:numId="13">
    <w:abstractNumId w:val="6"/>
  </w:num>
  <w:num w:numId="14">
    <w:abstractNumId w:val="11"/>
  </w:num>
  <w:num w:numId="15">
    <w:abstractNumId w:val="10"/>
  </w:num>
  <w:num w:numId="16">
    <w:abstractNumId w:val="4"/>
  </w:num>
  <w:num w:numId="17">
    <w:abstractNumId w:val="17"/>
  </w:num>
  <w:num w:numId="18">
    <w:abstractNumId w:val="12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oNotDisplayPageBoundari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cyNTE0MjYxNjUwM7VQ0lEKTi0uzszPAykwrwUAg86b9SwAAAA="/>
  </w:docVars>
  <w:rsids>
    <w:rsidRoot w:val="000D09DD"/>
    <w:rsid w:val="00006ED6"/>
    <w:rsid w:val="000149BA"/>
    <w:rsid w:val="0003002C"/>
    <w:rsid w:val="0004568F"/>
    <w:rsid w:val="000714EB"/>
    <w:rsid w:val="00081A11"/>
    <w:rsid w:val="0008528E"/>
    <w:rsid w:val="00085F26"/>
    <w:rsid w:val="00087531"/>
    <w:rsid w:val="00096AD8"/>
    <w:rsid w:val="000B0C3B"/>
    <w:rsid w:val="000C5C48"/>
    <w:rsid w:val="000D09DD"/>
    <w:rsid w:val="000D28F2"/>
    <w:rsid w:val="000D4995"/>
    <w:rsid w:val="000E5AB5"/>
    <w:rsid w:val="00114BDE"/>
    <w:rsid w:val="00116054"/>
    <w:rsid w:val="001338FA"/>
    <w:rsid w:val="00143003"/>
    <w:rsid w:val="001965FC"/>
    <w:rsid w:val="001A26EF"/>
    <w:rsid w:val="001A4342"/>
    <w:rsid w:val="001B021C"/>
    <w:rsid w:val="001E181E"/>
    <w:rsid w:val="001E3F62"/>
    <w:rsid w:val="00212E22"/>
    <w:rsid w:val="0021308F"/>
    <w:rsid w:val="002162CF"/>
    <w:rsid w:val="00217FFB"/>
    <w:rsid w:val="002309F8"/>
    <w:rsid w:val="002469D6"/>
    <w:rsid w:val="00247003"/>
    <w:rsid w:val="002851CD"/>
    <w:rsid w:val="00286F68"/>
    <w:rsid w:val="00293B60"/>
    <w:rsid w:val="00294081"/>
    <w:rsid w:val="002A09A9"/>
    <w:rsid w:val="002E20BA"/>
    <w:rsid w:val="002F7A11"/>
    <w:rsid w:val="00332AEE"/>
    <w:rsid w:val="003416B6"/>
    <w:rsid w:val="00362747"/>
    <w:rsid w:val="003632DB"/>
    <w:rsid w:val="00370335"/>
    <w:rsid w:val="00384444"/>
    <w:rsid w:val="0038575D"/>
    <w:rsid w:val="00397FEF"/>
    <w:rsid w:val="003A3662"/>
    <w:rsid w:val="003C7785"/>
    <w:rsid w:val="003F5EF4"/>
    <w:rsid w:val="00405B0E"/>
    <w:rsid w:val="00441AEB"/>
    <w:rsid w:val="0045329D"/>
    <w:rsid w:val="004706BA"/>
    <w:rsid w:val="004725D1"/>
    <w:rsid w:val="004B4EA5"/>
    <w:rsid w:val="004C125D"/>
    <w:rsid w:val="004D3355"/>
    <w:rsid w:val="004E610F"/>
    <w:rsid w:val="0051259B"/>
    <w:rsid w:val="00513DCB"/>
    <w:rsid w:val="005304F6"/>
    <w:rsid w:val="00542D7C"/>
    <w:rsid w:val="005809CC"/>
    <w:rsid w:val="005918C7"/>
    <w:rsid w:val="00597A14"/>
    <w:rsid w:val="005A1595"/>
    <w:rsid w:val="005A2E17"/>
    <w:rsid w:val="005A6E4E"/>
    <w:rsid w:val="005B0485"/>
    <w:rsid w:val="005B1D71"/>
    <w:rsid w:val="005B7074"/>
    <w:rsid w:val="005C19A6"/>
    <w:rsid w:val="005D6A2A"/>
    <w:rsid w:val="005E691B"/>
    <w:rsid w:val="005F54DC"/>
    <w:rsid w:val="00625C13"/>
    <w:rsid w:val="00677C25"/>
    <w:rsid w:val="00694EBD"/>
    <w:rsid w:val="006A0DA4"/>
    <w:rsid w:val="006A6E28"/>
    <w:rsid w:val="006A77B7"/>
    <w:rsid w:val="006B2C75"/>
    <w:rsid w:val="006C34EC"/>
    <w:rsid w:val="006F0BDA"/>
    <w:rsid w:val="006F19D1"/>
    <w:rsid w:val="006F2373"/>
    <w:rsid w:val="00730CB3"/>
    <w:rsid w:val="00751D28"/>
    <w:rsid w:val="0075247F"/>
    <w:rsid w:val="00752678"/>
    <w:rsid w:val="00771A45"/>
    <w:rsid w:val="0077282F"/>
    <w:rsid w:val="007728E0"/>
    <w:rsid w:val="007A37BA"/>
    <w:rsid w:val="007C780B"/>
    <w:rsid w:val="007D1FCD"/>
    <w:rsid w:val="007D3639"/>
    <w:rsid w:val="007E7AF5"/>
    <w:rsid w:val="007F0388"/>
    <w:rsid w:val="0080658D"/>
    <w:rsid w:val="008105A4"/>
    <w:rsid w:val="00812AC6"/>
    <w:rsid w:val="0082165F"/>
    <w:rsid w:val="008339B1"/>
    <w:rsid w:val="00845AB5"/>
    <w:rsid w:val="0087759F"/>
    <w:rsid w:val="008820E3"/>
    <w:rsid w:val="00891D8F"/>
    <w:rsid w:val="008A7806"/>
    <w:rsid w:val="008A7C00"/>
    <w:rsid w:val="008B01B6"/>
    <w:rsid w:val="008B19EA"/>
    <w:rsid w:val="008C66B9"/>
    <w:rsid w:val="008E1C77"/>
    <w:rsid w:val="008F257F"/>
    <w:rsid w:val="008F5621"/>
    <w:rsid w:val="00920996"/>
    <w:rsid w:val="00921F10"/>
    <w:rsid w:val="00924354"/>
    <w:rsid w:val="009271D0"/>
    <w:rsid w:val="00947ECB"/>
    <w:rsid w:val="009625C2"/>
    <w:rsid w:val="00966921"/>
    <w:rsid w:val="009751AF"/>
    <w:rsid w:val="00976229"/>
    <w:rsid w:val="00977B33"/>
    <w:rsid w:val="00987639"/>
    <w:rsid w:val="009A2425"/>
    <w:rsid w:val="009D4507"/>
    <w:rsid w:val="00A366AF"/>
    <w:rsid w:val="00A3721D"/>
    <w:rsid w:val="00A5509F"/>
    <w:rsid w:val="00A72108"/>
    <w:rsid w:val="00A850D4"/>
    <w:rsid w:val="00A96E7C"/>
    <w:rsid w:val="00AA1D9A"/>
    <w:rsid w:val="00AB074C"/>
    <w:rsid w:val="00AC24B0"/>
    <w:rsid w:val="00AC7D11"/>
    <w:rsid w:val="00AD6025"/>
    <w:rsid w:val="00AE4C60"/>
    <w:rsid w:val="00AE54CC"/>
    <w:rsid w:val="00B02F70"/>
    <w:rsid w:val="00B1099B"/>
    <w:rsid w:val="00B110E6"/>
    <w:rsid w:val="00B14FC4"/>
    <w:rsid w:val="00B22EF8"/>
    <w:rsid w:val="00B22F70"/>
    <w:rsid w:val="00B30836"/>
    <w:rsid w:val="00B415B8"/>
    <w:rsid w:val="00B703E6"/>
    <w:rsid w:val="00B96986"/>
    <w:rsid w:val="00BB23A7"/>
    <w:rsid w:val="00BB5AA5"/>
    <w:rsid w:val="00BF41A3"/>
    <w:rsid w:val="00BF6B5F"/>
    <w:rsid w:val="00C00D4A"/>
    <w:rsid w:val="00C22684"/>
    <w:rsid w:val="00C24038"/>
    <w:rsid w:val="00C34277"/>
    <w:rsid w:val="00C51136"/>
    <w:rsid w:val="00C71D62"/>
    <w:rsid w:val="00C73C78"/>
    <w:rsid w:val="00CA6050"/>
    <w:rsid w:val="00CD134F"/>
    <w:rsid w:val="00CD7FBE"/>
    <w:rsid w:val="00D05B35"/>
    <w:rsid w:val="00D13126"/>
    <w:rsid w:val="00D23469"/>
    <w:rsid w:val="00D37BB1"/>
    <w:rsid w:val="00D859D7"/>
    <w:rsid w:val="00D90B11"/>
    <w:rsid w:val="00D96A14"/>
    <w:rsid w:val="00DB3F8C"/>
    <w:rsid w:val="00DC047E"/>
    <w:rsid w:val="00DC0E49"/>
    <w:rsid w:val="00DC6139"/>
    <w:rsid w:val="00DE3509"/>
    <w:rsid w:val="00E105D2"/>
    <w:rsid w:val="00E16338"/>
    <w:rsid w:val="00E23D48"/>
    <w:rsid w:val="00E4604E"/>
    <w:rsid w:val="00E52471"/>
    <w:rsid w:val="00E553F8"/>
    <w:rsid w:val="00E87ABD"/>
    <w:rsid w:val="00EC5847"/>
    <w:rsid w:val="00EC7063"/>
    <w:rsid w:val="00EE4A98"/>
    <w:rsid w:val="00F1286F"/>
    <w:rsid w:val="00F22840"/>
    <w:rsid w:val="00F36463"/>
    <w:rsid w:val="00F70F1B"/>
    <w:rsid w:val="00F810F1"/>
    <w:rsid w:val="00F85739"/>
    <w:rsid w:val="00F94EBD"/>
    <w:rsid w:val="00FD1854"/>
    <w:rsid w:val="00FD41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3B39E0"/>
  <w15:docId w15:val="{C1D4A922-794E-4048-812A-9A49BCD34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D09DD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372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3721D"/>
  </w:style>
  <w:style w:type="paragraph" w:styleId="a6">
    <w:name w:val="footer"/>
    <w:basedOn w:val="a"/>
    <w:link w:val="a7"/>
    <w:uiPriority w:val="99"/>
    <w:unhideWhenUsed/>
    <w:rsid w:val="00A372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372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png"/><Relationship Id="rId299" Type="http://schemas.openxmlformats.org/officeDocument/2006/relationships/oleObject" Target="embeddings/oleObject85.bin"/><Relationship Id="rId21" Type="http://schemas.openxmlformats.org/officeDocument/2006/relationships/image" Target="media/image8.wmf"/><Relationship Id="rId63" Type="http://schemas.openxmlformats.org/officeDocument/2006/relationships/customXml" Target="ink/ink12.xml"/><Relationship Id="rId159" Type="http://schemas.openxmlformats.org/officeDocument/2006/relationships/image" Target="media/image74.wmf"/><Relationship Id="rId324" Type="http://schemas.openxmlformats.org/officeDocument/2006/relationships/oleObject" Target="embeddings/oleObject86.bin"/><Relationship Id="rId170" Type="http://schemas.openxmlformats.org/officeDocument/2006/relationships/image" Target="media/image79.wmf"/><Relationship Id="rId226" Type="http://schemas.openxmlformats.org/officeDocument/2006/relationships/image" Target="media/image105.wmf"/><Relationship Id="rId268" Type="http://schemas.openxmlformats.org/officeDocument/2006/relationships/image" Target="media/image125.png"/><Relationship Id="rId32" Type="http://schemas.openxmlformats.org/officeDocument/2006/relationships/image" Target="media/image13.png"/><Relationship Id="rId74" Type="http://schemas.openxmlformats.org/officeDocument/2006/relationships/image" Target="media/image32.png"/><Relationship Id="rId128" Type="http://schemas.openxmlformats.org/officeDocument/2006/relationships/customXml" Target="ink/ink34.xml"/><Relationship Id="rId335" Type="http://schemas.openxmlformats.org/officeDocument/2006/relationships/customXml" Target="ink/ink85.xml"/><Relationship Id="rId5" Type="http://schemas.openxmlformats.org/officeDocument/2006/relationships/footnotes" Target="footnote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69.bin"/><Relationship Id="rId279" Type="http://schemas.openxmlformats.org/officeDocument/2006/relationships/oleObject" Target="embeddings/oleObject78.bin"/><Relationship Id="rId43" Type="http://schemas.openxmlformats.org/officeDocument/2006/relationships/image" Target="media/image18.png"/><Relationship Id="rId139" Type="http://schemas.openxmlformats.org/officeDocument/2006/relationships/oleObject" Target="embeddings/oleObject32.bin"/><Relationship Id="rId290" Type="http://schemas.openxmlformats.org/officeDocument/2006/relationships/image" Target="media/image136.wmf"/><Relationship Id="rId304" Type="http://schemas.openxmlformats.org/officeDocument/2006/relationships/customXml" Target="ink/ink71.xml"/><Relationship Id="rId346" Type="http://schemas.openxmlformats.org/officeDocument/2006/relationships/image" Target="media/image163.png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image" Target="media/image88.png"/><Relationship Id="rId206" Type="http://schemas.openxmlformats.org/officeDocument/2006/relationships/image" Target="media/image95.png"/><Relationship Id="rId248" Type="http://schemas.openxmlformats.org/officeDocument/2006/relationships/oleObject" Target="embeddings/oleObject72.bin"/><Relationship Id="rId12" Type="http://schemas.openxmlformats.org/officeDocument/2006/relationships/oleObject" Target="embeddings/oleObject2.bin"/><Relationship Id="rId108" Type="http://schemas.openxmlformats.org/officeDocument/2006/relationships/customXml" Target="ink/ink24.xml"/><Relationship Id="rId315" Type="http://schemas.openxmlformats.org/officeDocument/2006/relationships/image" Target="media/image148.png"/><Relationship Id="rId357" Type="http://schemas.openxmlformats.org/officeDocument/2006/relationships/header" Target="header1.xml"/><Relationship Id="rId54" Type="http://schemas.openxmlformats.org/officeDocument/2006/relationships/image" Target="media/image24.wmf"/><Relationship Id="rId96" Type="http://schemas.openxmlformats.org/officeDocument/2006/relationships/oleObject" Target="embeddings/oleObject27.bin"/><Relationship Id="rId161" Type="http://schemas.openxmlformats.org/officeDocument/2006/relationships/image" Target="media/image75.wmf"/><Relationship Id="rId217" Type="http://schemas.openxmlformats.org/officeDocument/2006/relationships/image" Target="media/image101.wmf"/><Relationship Id="rId259" Type="http://schemas.openxmlformats.org/officeDocument/2006/relationships/customXml" Target="ink/ink61.xml"/><Relationship Id="rId23" Type="http://schemas.openxmlformats.org/officeDocument/2006/relationships/image" Target="media/image9.wmf"/><Relationship Id="rId119" Type="http://schemas.openxmlformats.org/officeDocument/2006/relationships/image" Target="media/image54.png"/><Relationship Id="rId270" Type="http://schemas.openxmlformats.org/officeDocument/2006/relationships/oleObject" Target="embeddings/oleObject73.bin"/><Relationship Id="rId326" Type="http://schemas.openxmlformats.org/officeDocument/2006/relationships/oleObject" Target="embeddings/oleObject87.bin"/><Relationship Id="rId65" Type="http://schemas.openxmlformats.org/officeDocument/2006/relationships/image" Target="media/image28.wmf"/><Relationship Id="rId130" Type="http://schemas.openxmlformats.org/officeDocument/2006/relationships/customXml" Target="ink/ink35.xml"/><Relationship Id="rId172" Type="http://schemas.openxmlformats.org/officeDocument/2006/relationships/customXml" Target="ink/ink42.xml"/><Relationship Id="rId228" Type="http://schemas.openxmlformats.org/officeDocument/2006/relationships/image" Target="media/image106.wmf"/><Relationship Id="rId281" Type="http://schemas.openxmlformats.org/officeDocument/2006/relationships/image" Target="media/image131.png"/><Relationship Id="rId337" Type="http://schemas.openxmlformats.org/officeDocument/2006/relationships/customXml" Target="ink/ink86.xml"/><Relationship Id="rId34" Type="http://schemas.openxmlformats.org/officeDocument/2006/relationships/oleObject" Target="embeddings/oleObject11.bin"/><Relationship Id="rId76" Type="http://schemas.openxmlformats.org/officeDocument/2006/relationships/image" Target="media/image33.png"/><Relationship Id="rId141" Type="http://schemas.openxmlformats.org/officeDocument/2006/relationships/oleObject" Target="embeddings/oleObject33.bin"/><Relationship Id="rId7" Type="http://schemas.openxmlformats.org/officeDocument/2006/relationships/customXml" Target="ink/ink1.xml"/><Relationship Id="rId183" Type="http://schemas.openxmlformats.org/officeDocument/2006/relationships/image" Target="media/image84.wmf"/><Relationship Id="rId239" Type="http://schemas.openxmlformats.org/officeDocument/2006/relationships/oleObject" Target="embeddings/oleObject70.bin"/><Relationship Id="rId250" Type="http://schemas.openxmlformats.org/officeDocument/2006/relationships/image" Target="media/image116.png"/><Relationship Id="rId292" Type="http://schemas.openxmlformats.org/officeDocument/2006/relationships/image" Target="media/image137.wmf"/><Relationship Id="rId306" Type="http://schemas.openxmlformats.org/officeDocument/2006/relationships/customXml" Target="ink/ink72.xml"/><Relationship Id="rId45" Type="http://schemas.openxmlformats.org/officeDocument/2006/relationships/oleObject" Target="embeddings/oleObject14.bin"/><Relationship Id="rId87" Type="http://schemas.openxmlformats.org/officeDocument/2006/relationships/image" Target="media/image39.wmf"/><Relationship Id="rId110" Type="http://schemas.openxmlformats.org/officeDocument/2006/relationships/customXml" Target="ink/ink25.xml"/><Relationship Id="rId348" Type="http://schemas.openxmlformats.org/officeDocument/2006/relationships/image" Target="media/image164.png"/><Relationship Id="rId152" Type="http://schemas.openxmlformats.org/officeDocument/2006/relationships/image" Target="media/image71.wmf"/><Relationship Id="rId194" Type="http://schemas.openxmlformats.org/officeDocument/2006/relationships/oleObject" Target="embeddings/oleObject54.bin"/><Relationship Id="rId208" Type="http://schemas.openxmlformats.org/officeDocument/2006/relationships/image" Target="media/image96.png"/><Relationship Id="rId261" Type="http://schemas.openxmlformats.org/officeDocument/2006/relationships/customXml" Target="ink/ink62.xml"/><Relationship Id="rId14" Type="http://schemas.openxmlformats.org/officeDocument/2006/relationships/image" Target="media/image4.png"/><Relationship Id="rId56" Type="http://schemas.openxmlformats.org/officeDocument/2006/relationships/customXml" Target="ink/ink7.xml"/><Relationship Id="rId317" Type="http://schemas.openxmlformats.org/officeDocument/2006/relationships/image" Target="media/image149.png"/><Relationship Id="rId359" Type="http://schemas.openxmlformats.org/officeDocument/2006/relationships/footer" Target="footer1.xml"/><Relationship Id="rId98" Type="http://schemas.openxmlformats.org/officeDocument/2006/relationships/image" Target="media/image44.png"/><Relationship Id="rId121" Type="http://schemas.openxmlformats.org/officeDocument/2006/relationships/image" Target="media/image55.png"/><Relationship Id="rId163" Type="http://schemas.openxmlformats.org/officeDocument/2006/relationships/customXml" Target="ink/ink40.xml"/><Relationship Id="rId219" Type="http://schemas.openxmlformats.org/officeDocument/2006/relationships/customXml" Target="ink/ink49.xml"/><Relationship Id="rId230" Type="http://schemas.openxmlformats.org/officeDocument/2006/relationships/image" Target="media/image107.wmf"/><Relationship Id="rId25" Type="http://schemas.openxmlformats.org/officeDocument/2006/relationships/image" Target="media/image10.wmf"/><Relationship Id="rId67" Type="http://schemas.openxmlformats.org/officeDocument/2006/relationships/customXml" Target="ink/ink13.xml"/><Relationship Id="rId272" Type="http://schemas.openxmlformats.org/officeDocument/2006/relationships/oleObject" Target="embeddings/oleObject74.bin"/><Relationship Id="rId328" Type="http://schemas.openxmlformats.org/officeDocument/2006/relationships/image" Target="media/image154.png"/><Relationship Id="rId88" Type="http://schemas.openxmlformats.org/officeDocument/2006/relationships/oleObject" Target="embeddings/oleObject24.bin"/><Relationship Id="rId111" Type="http://schemas.openxmlformats.org/officeDocument/2006/relationships/image" Target="media/image50.png"/><Relationship Id="rId132" Type="http://schemas.openxmlformats.org/officeDocument/2006/relationships/customXml" Target="ink/ink36.xml"/><Relationship Id="rId153" Type="http://schemas.openxmlformats.org/officeDocument/2006/relationships/oleObject" Target="embeddings/oleObject38.bin"/><Relationship Id="rId174" Type="http://schemas.openxmlformats.org/officeDocument/2006/relationships/image" Target="media/image81.wmf"/><Relationship Id="rId195" Type="http://schemas.openxmlformats.org/officeDocument/2006/relationships/customXml" Target="ink/ink46.xml"/><Relationship Id="rId209" Type="http://schemas.openxmlformats.org/officeDocument/2006/relationships/image" Target="media/image97.wmf"/><Relationship Id="rId360" Type="http://schemas.openxmlformats.org/officeDocument/2006/relationships/footer" Target="footer2.xml"/><Relationship Id="rId220" Type="http://schemas.openxmlformats.org/officeDocument/2006/relationships/image" Target="media/image102.png"/><Relationship Id="rId241" Type="http://schemas.openxmlformats.org/officeDocument/2006/relationships/customXml" Target="ink/ink53.xml"/><Relationship Id="rId15" Type="http://schemas.openxmlformats.org/officeDocument/2006/relationships/image" Target="media/image5.wmf"/><Relationship Id="rId36" Type="http://schemas.openxmlformats.org/officeDocument/2006/relationships/image" Target="media/image15.png"/><Relationship Id="rId57" Type="http://schemas.openxmlformats.org/officeDocument/2006/relationships/image" Target="media/image25.png"/><Relationship Id="rId262" Type="http://schemas.openxmlformats.org/officeDocument/2006/relationships/image" Target="media/image122.png"/><Relationship Id="rId283" Type="http://schemas.openxmlformats.org/officeDocument/2006/relationships/image" Target="media/image132.png"/><Relationship Id="rId318" Type="http://schemas.openxmlformats.org/officeDocument/2006/relationships/customXml" Target="ink/ink78.xml"/><Relationship Id="rId339" Type="http://schemas.openxmlformats.org/officeDocument/2006/relationships/customXml" Target="ink/ink87.xml"/><Relationship Id="rId78" Type="http://schemas.openxmlformats.org/officeDocument/2006/relationships/oleObject" Target="embeddings/oleObject21.bin"/><Relationship Id="rId99" Type="http://schemas.openxmlformats.org/officeDocument/2006/relationships/image" Target="media/image45.wmf"/><Relationship Id="rId101" Type="http://schemas.openxmlformats.org/officeDocument/2006/relationships/customXml" Target="ink/ink22.xml"/><Relationship Id="rId122" Type="http://schemas.openxmlformats.org/officeDocument/2006/relationships/customXml" Target="ink/ink31.xml"/><Relationship Id="rId143" Type="http://schemas.openxmlformats.org/officeDocument/2006/relationships/oleObject" Target="embeddings/oleObject34.bin"/><Relationship Id="rId164" Type="http://schemas.openxmlformats.org/officeDocument/2006/relationships/image" Target="media/image76.wmf"/><Relationship Id="rId185" Type="http://schemas.openxmlformats.org/officeDocument/2006/relationships/customXml" Target="ink/ink43.xml"/><Relationship Id="rId350" Type="http://schemas.openxmlformats.org/officeDocument/2006/relationships/image" Target="media/image165.png"/><Relationship Id="rId9" Type="http://schemas.openxmlformats.org/officeDocument/2006/relationships/image" Target="media/image2.wmf"/><Relationship Id="rId210" Type="http://schemas.openxmlformats.org/officeDocument/2006/relationships/oleObject" Target="embeddings/oleObject59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67.bin"/><Relationship Id="rId252" Type="http://schemas.openxmlformats.org/officeDocument/2006/relationships/image" Target="media/image117.png"/><Relationship Id="rId273" Type="http://schemas.openxmlformats.org/officeDocument/2006/relationships/image" Target="media/image128.wmf"/><Relationship Id="rId294" Type="http://schemas.openxmlformats.org/officeDocument/2006/relationships/image" Target="media/image138.wmf"/><Relationship Id="rId308" Type="http://schemas.openxmlformats.org/officeDocument/2006/relationships/customXml" Target="ink/ink73.xml"/><Relationship Id="rId329" Type="http://schemas.openxmlformats.org/officeDocument/2006/relationships/customXml" Target="ink/ink82.xml"/><Relationship Id="rId47" Type="http://schemas.openxmlformats.org/officeDocument/2006/relationships/oleObject" Target="embeddings/oleObject15.bin"/><Relationship Id="rId68" Type="http://schemas.openxmlformats.org/officeDocument/2006/relationships/image" Target="media/image29.png"/><Relationship Id="rId89" Type="http://schemas.openxmlformats.org/officeDocument/2006/relationships/image" Target="media/image40.wmf"/><Relationship Id="rId112" Type="http://schemas.openxmlformats.org/officeDocument/2006/relationships/customXml" Target="ink/ink26.xml"/><Relationship Id="rId133" Type="http://schemas.openxmlformats.org/officeDocument/2006/relationships/image" Target="media/image61.png"/><Relationship Id="rId154" Type="http://schemas.openxmlformats.org/officeDocument/2006/relationships/image" Target="media/image72.wmf"/><Relationship Id="rId175" Type="http://schemas.openxmlformats.org/officeDocument/2006/relationships/oleObject" Target="embeddings/oleObject46.bin"/><Relationship Id="rId340" Type="http://schemas.openxmlformats.org/officeDocument/2006/relationships/image" Target="media/image160.png"/><Relationship Id="rId361" Type="http://schemas.openxmlformats.org/officeDocument/2006/relationships/header" Target="header3.xml"/><Relationship Id="rId196" Type="http://schemas.openxmlformats.org/officeDocument/2006/relationships/image" Target="media/image90.png"/><Relationship Id="rId200" Type="http://schemas.openxmlformats.org/officeDocument/2006/relationships/oleObject" Target="embeddings/oleObject56.bin"/><Relationship Id="rId16" Type="http://schemas.openxmlformats.org/officeDocument/2006/relationships/oleObject" Target="embeddings/oleObject3.bin"/><Relationship Id="rId221" Type="http://schemas.openxmlformats.org/officeDocument/2006/relationships/customXml" Target="ink/ink50.xml"/><Relationship Id="rId242" Type="http://schemas.openxmlformats.org/officeDocument/2006/relationships/image" Target="media/image112.png"/><Relationship Id="rId263" Type="http://schemas.openxmlformats.org/officeDocument/2006/relationships/customXml" Target="ink/ink63.xml"/><Relationship Id="rId284" Type="http://schemas.openxmlformats.org/officeDocument/2006/relationships/image" Target="media/image133.wmf"/><Relationship Id="rId319" Type="http://schemas.openxmlformats.org/officeDocument/2006/relationships/image" Target="media/image150.png"/><Relationship Id="rId37" Type="http://schemas.openxmlformats.org/officeDocument/2006/relationships/oleObject" Target="embeddings/oleObject12.bin"/><Relationship Id="rId58" Type="http://schemas.openxmlformats.org/officeDocument/2006/relationships/customXml" Target="ink/ink8.xml"/><Relationship Id="rId79" Type="http://schemas.openxmlformats.org/officeDocument/2006/relationships/customXml" Target="ink/ink18.xml"/><Relationship Id="rId102" Type="http://schemas.openxmlformats.org/officeDocument/2006/relationships/image" Target="media/image46.png"/><Relationship Id="rId123" Type="http://schemas.openxmlformats.org/officeDocument/2006/relationships/image" Target="media/image56.png"/><Relationship Id="rId144" Type="http://schemas.openxmlformats.org/officeDocument/2006/relationships/customXml" Target="ink/ink38.xml"/><Relationship Id="rId330" Type="http://schemas.openxmlformats.org/officeDocument/2006/relationships/image" Target="media/image155.png"/><Relationship Id="rId90" Type="http://schemas.openxmlformats.org/officeDocument/2006/relationships/oleObject" Target="embeddings/oleObject25.bin"/><Relationship Id="rId165" Type="http://schemas.openxmlformats.org/officeDocument/2006/relationships/oleObject" Target="embeddings/oleObject43.bin"/><Relationship Id="rId186" Type="http://schemas.openxmlformats.org/officeDocument/2006/relationships/image" Target="media/image85.png"/><Relationship Id="rId351" Type="http://schemas.openxmlformats.org/officeDocument/2006/relationships/customXml" Target="ink/ink93.xml"/><Relationship Id="rId211" Type="http://schemas.openxmlformats.org/officeDocument/2006/relationships/image" Target="media/image98.wmf"/><Relationship Id="rId232" Type="http://schemas.openxmlformats.org/officeDocument/2006/relationships/customXml" Target="ink/ink52.xml"/><Relationship Id="rId253" Type="http://schemas.openxmlformats.org/officeDocument/2006/relationships/customXml" Target="ink/ink58.xml"/><Relationship Id="rId274" Type="http://schemas.openxmlformats.org/officeDocument/2006/relationships/oleObject" Target="embeddings/oleObject75.bin"/><Relationship Id="rId295" Type="http://schemas.openxmlformats.org/officeDocument/2006/relationships/oleObject" Target="embeddings/oleObject83.bin"/><Relationship Id="rId309" Type="http://schemas.openxmlformats.org/officeDocument/2006/relationships/image" Target="media/image145.png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customXml" Target="ink/ink14.xml"/><Relationship Id="rId113" Type="http://schemas.openxmlformats.org/officeDocument/2006/relationships/image" Target="media/image51.png"/><Relationship Id="rId134" Type="http://schemas.openxmlformats.org/officeDocument/2006/relationships/customXml" Target="ink/ink37.xml"/><Relationship Id="rId320" Type="http://schemas.openxmlformats.org/officeDocument/2006/relationships/customXml" Target="ink/ink79.xml"/><Relationship Id="rId80" Type="http://schemas.openxmlformats.org/officeDocument/2006/relationships/image" Target="media/image35.png"/><Relationship Id="rId155" Type="http://schemas.openxmlformats.org/officeDocument/2006/relationships/oleObject" Target="embeddings/oleObject39.bin"/><Relationship Id="rId176" Type="http://schemas.openxmlformats.org/officeDocument/2006/relationships/oleObject" Target="embeddings/oleObject47.bin"/><Relationship Id="rId197" Type="http://schemas.openxmlformats.org/officeDocument/2006/relationships/image" Target="media/image91.wmf"/><Relationship Id="rId341" Type="http://schemas.openxmlformats.org/officeDocument/2006/relationships/customXml" Target="ink/ink88.xml"/><Relationship Id="rId362" Type="http://schemas.openxmlformats.org/officeDocument/2006/relationships/footer" Target="footer3.xml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customXml" Target="ink/ink54.xml"/><Relationship Id="rId264" Type="http://schemas.openxmlformats.org/officeDocument/2006/relationships/image" Target="media/image123.png"/><Relationship Id="rId285" Type="http://schemas.openxmlformats.org/officeDocument/2006/relationships/oleObject" Target="embeddings/oleObject7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customXml" Target="ink/ink9.xml"/><Relationship Id="rId103" Type="http://schemas.openxmlformats.org/officeDocument/2006/relationships/customXml" Target="ink/ink23.xml"/><Relationship Id="rId124" Type="http://schemas.openxmlformats.org/officeDocument/2006/relationships/customXml" Target="ink/ink32.xml"/><Relationship Id="rId310" Type="http://schemas.openxmlformats.org/officeDocument/2006/relationships/customXml" Target="ink/ink74.xml"/><Relationship Id="rId70" Type="http://schemas.openxmlformats.org/officeDocument/2006/relationships/image" Target="media/image30.png"/><Relationship Id="rId91" Type="http://schemas.openxmlformats.org/officeDocument/2006/relationships/customXml" Target="ink/ink20.xml"/><Relationship Id="rId145" Type="http://schemas.openxmlformats.org/officeDocument/2006/relationships/image" Target="media/image67.png"/><Relationship Id="rId166" Type="http://schemas.openxmlformats.org/officeDocument/2006/relationships/image" Target="media/image77.wmf"/><Relationship Id="rId187" Type="http://schemas.openxmlformats.org/officeDocument/2006/relationships/customXml" Target="ink/ink44.xml"/><Relationship Id="rId331" Type="http://schemas.openxmlformats.org/officeDocument/2006/relationships/customXml" Target="ink/ink83.xml"/><Relationship Id="rId352" Type="http://schemas.openxmlformats.org/officeDocument/2006/relationships/image" Target="media/image166.png"/><Relationship Id="rId1" Type="http://schemas.openxmlformats.org/officeDocument/2006/relationships/numbering" Target="numbering.xml"/><Relationship Id="rId212" Type="http://schemas.openxmlformats.org/officeDocument/2006/relationships/oleObject" Target="embeddings/oleObject60.bin"/><Relationship Id="rId233" Type="http://schemas.openxmlformats.org/officeDocument/2006/relationships/image" Target="media/image108.png"/><Relationship Id="rId254" Type="http://schemas.openxmlformats.org/officeDocument/2006/relationships/image" Target="media/image118.png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6.bin"/><Relationship Id="rId114" Type="http://schemas.openxmlformats.org/officeDocument/2006/relationships/customXml" Target="ink/ink27.xml"/><Relationship Id="rId275" Type="http://schemas.openxmlformats.org/officeDocument/2006/relationships/oleObject" Target="embeddings/oleObject76.bin"/><Relationship Id="rId296" Type="http://schemas.openxmlformats.org/officeDocument/2006/relationships/image" Target="media/image139.wmf"/><Relationship Id="rId300" Type="http://schemas.openxmlformats.org/officeDocument/2006/relationships/customXml" Target="ink/ink69.xml"/><Relationship Id="rId60" Type="http://schemas.openxmlformats.org/officeDocument/2006/relationships/customXml" Target="ink/ink10.xml"/><Relationship Id="rId81" Type="http://schemas.openxmlformats.org/officeDocument/2006/relationships/customXml" Target="ink/ink19.xml"/><Relationship Id="rId135" Type="http://schemas.openxmlformats.org/officeDocument/2006/relationships/image" Target="media/image62.png"/><Relationship Id="rId156" Type="http://schemas.openxmlformats.org/officeDocument/2006/relationships/customXml" Target="ink/ink39.xml"/><Relationship Id="rId177" Type="http://schemas.openxmlformats.org/officeDocument/2006/relationships/oleObject" Target="embeddings/oleObject48.bin"/><Relationship Id="rId198" Type="http://schemas.openxmlformats.org/officeDocument/2006/relationships/oleObject" Target="embeddings/oleObject55.bin"/><Relationship Id="rId321" Type="http://schemas.openxmlformats.org/officeDocument/2006/relationships/image" Target="media/image151.png"/><Relationship Id="rId342" Type="http://schemas.openxmlformats.org/officeDocument/2006/relationships/image" Target="media/image161.png"/><Relationship Id="rId363" Type="http://schemas.openxmlformats.org/officeDocument/2006/relationships/fontTable" Target="fontTable.xml"/><Relationship Id="rId202" Type="http://schemas.openxmlformats.org/officeDocument/2006/relationships/oleObject" Target="embeddings/oleObject57.bin"/><Relationship Id="rId223" Type="http://schemas.openxmlformats.org/officeDocument/2006/relationships/oleObject" Target="embeddings/oleObject64.bin"/><Relationship Id="rId244" Type="http://schemas.openxmlformats.org/officeDocument/2006/relationships/image" Target="media/image113.png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265" Type="http://schemas.openxmlformats.org/officeDocument/2006/relationships/customXml" Target="ink/ink64.xml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image" Target="media/image57.png"/><Relationship Id="rId146" Type="http://schemas.openxmlformats.org/officeDocument/2006/relationships/image" Target="media/image68.wmf"/><Relationship Id="rId167" Type="http://schemas.openxmlformats.org/officeDocument/2006/relationships/oleObject" Target="embeddings/oleObject44.bin"/><Relationship Id="rId188" Type="http://schemas.openxmlformats.org/officeDocument/2006/relationships/image" Target="media/image86.png"/><Relationship Id="rId311" Type="http://schemas.openxmlformats.org/officeDocument/2006/relationships/image" Target="media/image146.png"/><Relationship Id="rId332" Type="http://schemas.openxmlformats.org/officeDocument/2006/relationships/image" Target="media/image156.png"/><Relationship Id="rId353" Type="http://schemas.openxmlformats.org/officeDocument/2006/relationships/image" Target="media/image167.wmf"/><Relationship Id="rId71" Type="http://schemas.openxmlformats.org/officeDocument/2006/relationships/customXml" Target="ink/ink15.xml"/><Relationship Id="rId92" Type="http://schemas.openxmlformats.org/officeDocument/2006/relationships/image" Target="media/image41.png"/><Relationship Id="rId213" Type="http://schemas.openxmlformats.org/officeDocument/2006/relationships/image" Target="media/image99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customXml" Target="ink/ink59.xml"/><Relationship Id="rId276" Type="http://schemas.openxmlformats.org/officeDocument/2006/relationships/image" Target="media/image129.wmf"/><Relationship Id="rId297" Type="http://schemas.openxmlformats.org/officeDocument/2006/relationships/oleObject" Target="embeddings/oleObject84.bin"/><Relationship Id="rId40" Type="http://schemas.openxmlformats.org/officeDocument/2006/relationships/customXml" Target="ink/ink5.xml"/><Relationship Id="rId115" Type="http://schemas.openxmlformats.org/officeDocument/2006/relationships/image" Target="media/image52.png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49.bin"/><Relationship Id="rId301" Type="http://schemas.openxmlformats.org/officeDocument/2006/relationships/image" Target="media/image141.png"/><Relationship Id="rId322" Type="http://schemas.openxmlformats.org/officeDocument/2006/relationships/customXml" Target="ink/ink80.xml"/><Relationship Id="rId343" Type="http://schemas.openxmlformats.org/officeDocument/2006/relationships/customXml" Target="ink/ink89.xml"/><Relationship Id="rId364" Type="http://schemas.openxmlformats.org/officeDocument/2006/relationships/theme" Target="theme/theme1.xml"/><Relationship Id="rId61" Type="http://schemas.openxmlformats.org/officeDocument/2006/relationships/customXml" Target="ink/ink11.xml"/><Relationship Id="rId82" Type="http://schemas.openxmlformats.org/officeDocument/2006/relationships/image" Target="media/image36.png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7.wmf"/><Relationship Id="rId224" Type="http://schemas.openxmlformats.org/officeDocument/2006/relationships/customXml" Target="ink/ink51.xml"/><Relationship Id="rId245" Type="http://schemas.openxmlformats.org/officeDocument/2006/relationships/customXml" Target="ink/ink55.xml"/><Relationship Id="rId266" Type="http://schemas.openxmlformats.org/officeDocument/2006/relationships/image" Target="media/image124.png"/><Relationship Id="rId287" Type="http://schemas.openxmlformats.org/officeDocument/2006/relationships/oleObject" Target="embeddings/oleObject80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29.bin"/><Relationship Id="rId126" Type="http://schemas.openxmlformats.org/officeDocument/2006/relationships/customXml" Target="ink/ink33.xml"/><Relationship Id="rId147" Type="http://schemas.openxmlformats.org/officeDocument/2006/relationships/oleObject" Target="embeddings/oleObject35.bin"/><Relationship Id="rId168" Type="http://schemas.openxmlformats.org/officeDocument/2006/relationships/customXml" Target="ink/ink41.xml"/><Relationship Id="rId312" Type="http://schemas.openxmlformats.org/officeDocument/2006/relationships/customXml" Target="ink/ink75.xml"/><Relationship Id="rId333" Type="http://schemas.openxmlformats.org/officeDocument/2006/relationships/customXml" Target="ink/ink84.xml"/><Relationship Id="rId354" Type="http://schemas.openxmlformats.org/officeDocument/2006/relationships/oleObject" Target="embeddings/oleObject88.bin"/><Relationship Id="rId51" Type="http://schemas.openxmlformats.org/officeDocument/2006/relationships/oleObject" Target="embeddings/oleObject17.bin"/><Relationship Id="rId72" Type="http://schemas.openxmlformats.org/officeDocument/2006/relationships/image" Target="media/image31.png"/><Relationship Id="rId93" Type="http://schemas.openxmlformats.org/officeDocument/2006/relationships/image" Target="media/image42.wmf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14" Type="http://schemas.openxmlformats.org/officeDocument/2006/relationships/oleObject" Target="embeddings/oleObject61.bin"/><Relationship Id="rId235" Type="http://schemas.openxmlformats.org/officeDocument/2006/relationships/oleObject" Target="embeddings/oleObject68.bin"/><Relationship Id="rId256" Type="http://schemas.openxmlformats.org/officeDocument/2006/relationships/image" Target="media/image119.png"/><Relationship Id="rId277" Type="http://schemas.openxmlformats.org/officeDocument/2006/relationships/oleObject" Target="embeddings/oleObject77.bin"/><Relationship Id="rId298" Type="http://schemas.openxmlformats.org/officeDocument/2006/relationships/image" Target="media/image140.wmf"/><Relationship Id="rId116" Type="http://schemas.openxmlformats.org/officeDocument/2006/relationships/customXml" Target="ink/ink28.xml"/><Relationship Id="rId137" Type="http://schemas.openxmlformats.org/officeDocument/2006/relationships/oleObject" Target="embeddings/oleObject31.bin"/><Relationship Id="rId158" Type="http://schemas.openxmlformats.org/officeDocument/2006/relationships/oleObject" Target="embeddings/oleObject40.bin"/><Relationship Id="rId302" Type="http://schemas.openxmlformats.org/officeDocument/2006/relationships/customXml" Target="ink/ink70.xml"/><Relationship Id="rId323" Type="http://schemas.openxmlformats.org/officeDocument/2006/relationships/image" Target="media/image152.wmf"/><Relationship Id="rId344" Type="http://schemas.openxmlformats.org/officeDocument/2006/relationships/image" Target="media/image162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62" Type="http://schemas.openxmlformats.org/officeDocument/2006/relationships/image" Target="media/image26.png"/><Relationship Id="rId83" Type="http://schemas.openxmlformats.org/officeDocument/2006/relationships/image" Target="media/image37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53.bin"/><Relationship Id="rId204" Type="http://schemas.openxmlformats.org/officeDocument/2006/relationships/oleObject" Target="embeddings/oleObject58.bin"/><Relationship Id="rId225" Type="http://schemas.openxmlformats.org/officeDocument/2006/relationships/image" Target="media/image104.png"/><Relationship Id="rId246" Type="http://schemas.openxmlformats.org/officeDocument/2006/relationships/image" Target="media/image114.png"/><Relationship Id="rId267" Type="http://schemas.openxmlformats.org/officeDocument/2006/relationships/customXml" Target="ink/ink65.xml"/><Relationship Id="rId288" Type="http://schemas.openxmlformats.org/officeDocument/2006/relationships/customXml" Target="ink/ink68.xml"/><Relationship Id="rId106" Type="http://schemas.openxmlformats.org/officeDocument/2006/relationships/image" Target="media/image48.wmf"/><Relationship Id="rId127" Type="http://schemas.openxmlformats.org/officeDocument/2006/relationships/image" Target="media/image58.png"/><Relationship Id="rId313" Type="http://schemas.openxmlformats.org/officeDocument/2006/relationships/image" Target="media/image147.png"/><Relationship Id="rId10" Type="http://schemas.openxmlformats.org/officeDocument/2006/relationships/oleObject" Target="embeddings/oleObject1.bin"/><Relationship Id="rId31" Type="http://schemas.openxmlformats.org/officeDocument/2006/relationships/customXml" Target="ink/ink3.xml"/><Relationship Id="rId52" Type="http://schemas.openxmlformats.org/officeDocument/2006/relationships/image" Target="media/image23.wmf"/><Relationship Id="rId73" Type="http://schemas.openxmlformats.org/officeDocument/2006/relationships/customXml" Target="ink/ink16.xml"/><Relationship Id="rId94" Type="http://schemas.openxmlformats.org/officeDocument/2006/relationships/oleObject" Target="embeddings/oleObject26.bin"/><Relationship Id="rId148" Type="http://schemas.openxmlformats.org/officeDocument/2006/relationships/image" Target="media/image69.wmf"/><Relationship Id="rId169" Type="http://schemas.openxmlformats.org/officeDocument/2006/relationships/image" Target="media/image78.png"/><Relationship Id="rId334" Type="http://schemas.openxmlformats.org/officeDocument/2006/relationships/image" Target="media/image157.png"/><Relationship Id="rId355" Type="http://schemas.openxmlformats.org/officeDocument/2006/relationships/image" Target="media/image16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50.bin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customXml" Target="ink/ink60.xml"/><Relationship Id="rId278" Type="http://schemas.openxmlformats.org/officeDocument/2006/relationships/image" Target="media/image130.wmf"/><Relationship Id="rId303" Type="http://schemas.openxmlformats.org/officeDocument/2006/relationships/image" Target="media/image142.png"/><Relationship Id="rId42" Type="http://schemas.openxmlformats.org/officeDocument/2006/relationships/customXml" Target="ink/ink6.xml"/><Relationship Id="rId84" Type="http://schemas.openxmlformats.org/officeDocument/2006/relationships/oleObject" Target="embeddings/oleObject22.bin"/><Relationship Id="rId138" Type="http://schemas.openxmlformats.org/officeDocument/2006/relationships/image" Target="media/image64.wmf"/><Relationship Id="rId345" Type="http://schemas.openxmlformats.org/officeDocument/2006/relationships/customXml" Target="ink/ink90.xml"/><Relationship Id="rId191" Type="http://schemas.openxmlformats.org/officeDocument/2006/relationships/customXml" Target="ink/ink45.xml"/><Relationship Id="rId205" Type="http://schemas.openxmlformats.org/officeDocument/2006/relationships/customXml" Target="ink/ink47.xml"/><Relationship Id="rId247" Type="http://schemas.openxmlformats.org/officeDocument/2006/relationships/image" Target="media/image115.wmf"/><Relationship Id="rId107" Type="http://schemas.openxmlformats.org/officeDocument/2006/relationships/oleObject" Target="embeddings/oleObject30.bin"/><Relationship Id="rId289" Type="http://schemas.openxmlformats.org/officeDocument/2006/relationships/image" Target="media/image135.png"/><Relationship Id="rId11" Type="http://schemas.openxmlformats.org/officeDocument/2006/relationships/image" Target="media/image3.wmf"/><Relationship Id="rId53" Type="http://schemas.openxmlformats.org/officeDocument/2006/relationships/oleObject" Target="embeddings/oleObject18.bin"/><Relationship Id="rId149" Type="http://schemas.openxmlformats.org/officeDocument/2006/relationships/oleObject" Target="embeddings/oleObject36.bin"/><Relationship Id="rId314" Type="http://schemas.openxmlformats.org/officeDocument/2006/relationships/customXml" Target="ink/ink76.xml"/><Relationship Id="rId356" Type="http://schemas.openxmlformats.org/officeDocument/2006/relationships/oleObject" Target="embeddings/oleObject89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41.bin"/><Relationship Id="rId216" Type="http://schemas.openxmlformats.org/officeDocument/2006/relationships/oleObject" Target="embeddings/oleObject62.bin"/><Relationship Id="rId258" Type="http://schemas.openxmlformats.org/officeDocument/2006/relationships/image" Target="media/image120.png"/><Relationship Id="rId22" Type="http://schemas.openxmlformats.org/officeDocument/2006/relationships/oleObject" Target="embeddings/oleObject6.bin"/><Relationship Id="rId64" Type="http://schemas.openxmlformats.org/officeDocument/2006/relationships/image" Target="media/image27.png"/><Relationship Id="rId118" Type="http://schemas.openxmlformats.org/officeDocument/2006/relationships/customXml" Target="ink/ink29.xml"/><Relationship Id="rId325" Type="http://schemas.openxmlformats.org/officeDocument/2006/relationships/image" Target="media/image153.wmf"/><Relationship Id="rId171" Type="http://schemas.openxmlformats.org/officeDocument/2006/relationships/oleObject" Target="embeddings/oleObject45.bin"/><Relationship Id="rId227" Type="http://schemas.openxmlformats.org/officeDocument/2006/relationships/oleObject" Target="embeddings/oleObject65.bin"/><Relationship Id="rId269" Type="http://schemas.openxmlformats.org/officeDocument/2006/relationships/image" Target="media/image126.wmf"/><Relationship Id="rId33" Type="http://schemas.openxmlformats.org/officeDocument/2006/relationships/image" Target="media/image14.wmf"/><Relationship Id="rId129" Type="http://schemas.openxmlformats.org/officeDocument/2006/relationships/image" Target="media/image59.png"/><Relationship Id="rId280" Type="http://schemas.openxmlformats.org/officeDocument/2006/relationships/customXml" Target="ink/ink66.xml"/><Relationship Id="rId336" Type="http://schemas.openxmlformats.org/officeDocument/2006/relationships/image" Target="media/image158.png"/><Relationship Id="rId75" Type="http://schemas.openxmlformats.org/officeDocument/2006/relationships/customXml" Target="ink/ink17.xml"/><Relationship Id="rId140" Type="http://schemas.openxmlformats.org/officeDocument/2006/relationships/image" Target="media/image65.wmf"/><Relationship Id="rId182" Type="http://schemas.openxmlformats.org/officeDocument/2006/relationships/oleObject" Target="embeddings/oleObject51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91" Type="http://schemas.openxmlformats.org/officeDocument/2006/relationships/oleObject" Target="embeddings/oleObject81.bin"/><Relationship Id="rId305" Type="http://schemas.openxmlformats.org/officeDocument/2006/relationships/image" Target="media/image143.png"/><Relationship Id="rId347" Type="http://schemas.openxmlformats.org/officeDocument/2006/relationships/customXml" Target="ink/ink91.xml"/><Relationship Id="rId44" Type="http://schemas.openxmlformats.org/officeDocument/2006/relationships/image" Target="media/image19.wmf"/><Relationship Id="rId86" Type="http://schemas.openxmlformats.org/officeDocument/2006/relationships/oleObject" Target="embeddings/oleObject23.bin"/><Relationship Id="rId151" Type="http://schemas.openxmlformats.org/officeDocument/2006/relationships/oleObject" Target="embeddings/oleObject37.bin"/><Relationship Id="rId193" Type="http://schemas.openxmlformats.org/officeDocument/2006/relationships/image" Target="media/image89.wmf"/><Relationship Id="rId207" Type="http://schemas.openxmlformats.org/officeDocument/2006/relationships/customXml" Target="ink/ink48.xml"/><Relationship Id="rId249" Type="http://schemas.openxmlformats.org/officeDocument/2006/relationships/customXml" Target="ink/ink56.xml"/><Relationship Id="rId13" Type="http://schemas.openxmlformats.org/officeDocument/2006/relationships/customXml" Target="ink/ink2.xml"/><Relationship Id="rId109" Type="http://schemas.openxmlformats.org/officeDocument/2006/relationships/image" Target="media/image49.png"/><Relationship Id="rId260" Type="http://schemas.openxmlformats.org/officeDocument/2006/relationships/image" Target="media/image121.png"/><Relationship Id="rId316" Type="http://schemas.openxmlformats.org/officeDocument/2006/relationships/customXml" Target="ink/ink77.xml"/><Relationship Id="rId55" Type="http://schemas.openxmlformats.org/officeDocument/2006/relationships/oleObject" Target="embeddings/oleObject19.bin"/><Relationship Id="rId97" Type="http://schemas.openxmlformats.org/officeDocument/2006/relationships/customXml" Target="ink/ink21.xml"/><Relationship Id="rId120" Type="http://schemas.openxmlformats.org/officeDocument/2006/relationships/customXml" Target="ink/ink30.xml"/><Relationship Id="rId358" Type="http://schemas.openxmlformats.org/officeDocument/2006/relationships/header" Target="header2.xml"/><Relationship Id="rId162" Type="http://schemas.openxmlformats.org/officeDocument/2006/relationships/oleObject" Target="embeddings/oleObject42.bin"/><Relationship Id="rId218" Type="http://schemas.openxmlformats.org/officeDocument/2006/relationships/oleObject" Target="embeddings/oleObject63.bin"/><Relationship Id="rId271" Type="http://schemas.openxmlformats.org/officeDocument/2006/relationships/image" Target="media/image127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0.bin"/><Relationship Id="rId131" Type="http://schemas.openxmlformats.org/officeDocument/2006/relationships/image" Target="media/image60.png"/><Relationship Id="rId327" Type="http://schemas.openxmlformats.org/officeDocument/2006/relationships/customXml" Target="ink/ink81.xml"/><Relationship Id="rId173" Type="http://schemas.openxmlformats.org/officeDocument/2006/relationships/image" Target="media/image80.png"/><Relationship Id="rId229" Type="http://schemas.openxmlformats.org/officeDocument/2006/relationships/oleObject" Target="embeddings/oleObject66.bin"/><Relationship Id="rId240" Type="http://schemas.openxmlformats.org/officeDocument/2006/relationships/oleObject" Target="embeddings/oleObject71.bin"/><Relationship Id="rId35" Type="http://schemas.openxmlformats.org/officeDocument/2006/relationships/customXml" Target="ink/ink4.xml"/><Relationship Id="rId77" Type="http://schemas.openxmlformats.org/officeDocument/2006/relationships/image" Target="media/image34.wmf"/><Relationship Id="rId100" Type="http://schemas.openxmlformats.org/officeDocument/2006/relationships/oleObject" Target="embeddings/oleObject28.bin"/><Relationship Id="rId282" Type="http://schemas.openxmlformats.org/officeDocument/2006/relationships/customXml" Target="ink/ink67.xml"/><Relationship Id="rId338" Type="http://schemas.openxmlformats.org/officeDocument/2006/relationships/image" Target="media/image159.png"/><Relationship Id="rId8" Type="http://schemas.openxmlformats.org/officeDocument/2006/relationships/image" Target="media/image1.png"/><Relationship Id="rId142" Type="http://schemas.openxmlformats.org/officeDocument/2006/relationships/image" Target="media/image66.wmf"/><Relationship Id="rId184" Type="http://schemas.openxmlformats.org/officeDocument/2006/relationships/oleObject" Target="embeddings/oleObject52.bin"/><Relationship Id="rId251" Type="http://schemas.openxmlformats.org/officeDocument/2006/relationships/customXml" Target="ink/ink57.xml"/><Relationship Id="rId46" Type="http://schemas.openxmlformats.org/officeDocument/2006/relationships/image" Target="media/image20.wmf"/><Relationship Id="rId293" Type="http://schemas.openxmlformats.org/officeDocument/2006/relationships/oleObject" Target="embeddings/oleObject82.bin"/><Relationship Id="rId307" Type="http://schemas.openxmlformats.org/officeDocument/2006/relationships/image" Target="media/image144.png"/><Relationship Id="rId349" Type="http://schemas.openxmlformats.org/officeDocument/2006/relationships/customXml" Target="ink/ink9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23-02-18T10:50:12.0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1:22:54.3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21,'0'0'57,"0"0"-1,0 0-8,0 0-4,0 1-4,0 0-11,0 1-4,1-1-7,0 1-4,0-1-6,0-1-1,0 0-10,1 0-11,-1 0-14,1 0-21,0 0-26,0-1-3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1:06:50.3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 3,'1'-1'55,"0"1"2,0 0 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1:06:24.2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5 22,'1'-1'62,"-1"1"-2,0 0-2,0 0-2,1 0 0,0 0-2,-1 0 3,0 0-4,0 0 1,0 0-2,0 0-2,0-1-4,0 0-3,0 1-3,0 0-7,0-1-4,0 1-6,0-1-3,0 0-6,0 1 0,0 0-6,0 0-2,0 0-2,0 0-1,0 1-1,0-1 3,0 0-3,0 0-1,0 0 0,0 0-2,0 0-3,0 0-7,0 1-10,0 0-16,0-1-18,0 0-21,0 0-26,0 0-29,0 0-27,0 1-43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09:33:59.7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24 40,'0'0'73,"0"0"0,0 0 0,1-1 4,-1 1 0,0 0 2,0 0 0,0 0-4,0 0 0,0 0 2,0 0 0,0 0-2,0 0 3,0 0 5,0 1 9,0 1 7,-1-1 6,1-1 1,-1 5 1,0-2 3,-1-1 1,0 1-6,1-1-6,-1 1-8,0 1-14,1-1-11,1 0-8,-1-1-14,0-1-10,0 1-9,1 1-3,0-1-16,0-2-4,0 0-3,0 0-2,0 0-4,0 0-1,1 0-2,0-2-4,0 2-7,2-1-2,-1-1-1,1-1-3,1-1-2,-1 0 2,0 0 2,0-1 2,-1 2 9,1-2 1,0 3 4,-3-2 4,2 1 2,0-1 4,-2 2 5,1 0-5,0 0-4,-1-1 2,0 3-1,0-1 0,0 1 0,-1 0-2,1 0-3,-1 0-3,1 0-4,-1 0-19,0-1-21,0 1-28,1 0-36,0-1-47,1-1-46,1 1-56,0-1-88,0 0-9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09:32:09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6 8,'0'-1'26,"0"0"-4,0 1-1,0-1 0,0 0-7,0 0 0,0 1-1,0-1-7,0 1 3,-1 0 5,0 0-2,1 0 0,0 0 1,0 0 0,-1 1 1,2-1-1,-1 1 1,0-1-3,-1 1 2,-1 0 0,1 0-1,-1 0 2,0 0 0,1 0 0,-1 0-2,2 1 0,-2 0-1,1-1-2,1 1 0,-1 0-2,1 0 0,-2-1-2,1 0-1,1 0-2,-1 0-1,-1-1-1,1 1-1,1 0 2,-1 0-1,0 0-1,-1 0 1,2 0 0,0 0 3,0-1-1,0 0-1,0 1-1,0 0 0,0 0 0,-1 0 0,0 0 0,0 0-1,-1 0 1,2 0 0,0 0 1,0 0 0,0 1-1,0 0 0,0-1 2,0 0-1,0 0 0,0-1-3,0 0 1,0 0-1,0 0 2,0-1 0,0 0 0,0 1 7,2 0-2,-2 0 2,0 1 2,0-1 1,0 0 0,0 0-1,0 0 4,0 0-6,0 0 3,0-1 0,0 0-2,0 1 1,0-1 1,0 0 0,0 1 0,1-1-3,-1 1 0,0 0 1,1 0 1,-1 0 0,1 0 2,-1-1-3,0 0-1,0 1 0,0 0-7,0-1 4,0 1 2,0 0 0,0 0-1,-1 0 1,0 0 0,0 0 0,-1 0 7,4 0-5,-1 0-2,-1 0-1,1 0 1,-1 0-2,1 0 0,-1 0-1,0 0-3,0 0 2,0 0-1,0 0-1,0 0 1,0 0-1,0 0 0,0 0 0,0 0 0,0 0 2,0 0 0,0 0-2,0 0 0,0 0 0,0 0 1,0 0-2,0 0 0,0 0 0,0 0 1,0 0 0,0 0 0,0 0-1,0 1 1,0-1 2,0 0 0,0 0 0,0 0-2,0 0 0,-1 0 2,0 1-1,0 1-1,1-1-2,-2 0 0,2 0-1,0-2 3,0 1-2,0-1 1,0 1 1,0 0 2,0 0 0,0 0 1,0-1-2,0 0-1,0 1 2,0 0-2,0 1 0,0-1 0,0 0 0,0 0-2,0 0 2,2-1 0,-2 1 1,0 0 0,0 0 0,0 0-1,1 0 2,0 0 0,-1 0 0,0 0-1,0 0-1,0 0 0,0 0 1,0 0 0,0 0-2,0 0 1,0 0 0,0 0-1,0 0 2,0 1-2,0-1 0,0 0 2,1 0 1,-1-1 0,0 1 2,0 0 1,-1 0 1,1 0 2,0 0 2,-1 0-1,1 0 2,0 0 0,0 0 2,-1 0 5,1 0-2,-2 0 2,2 0-2,0 0 1,0 0 0,0 0 0,0 0-1,0 0-6,0 0-1,0 0 1,0 0-1,0-1-2,0 0-1,0 1-3,0 0 0,0 0-1,0 0-2,0 0 1,0 1-1,0 1 0,0-2 1,0 0 1,0 0-1,0 0 1,0 0 1,0 0-2,0 0 2,0 0-2,0 0 0,0 0 0,0 0-1,0 0-1,0 0 0,0 0 0,0 0-1,0 0 2,0 0-1,0 0 3,0 0-1,0 0 0,0 0 0,0 0 0,0-1-1,2 0 1,-1 0-3,1 0 0,-2 0 2,3-1-1,-2 0 0,2 1 0,-2 0 1,0 0-1,-1 0 1,0 0 0,0 1-2,0 0 1,0-1-3,0 0-1,-1 1-1,1-1-1,0 1-3,0 0-2,0 0-3,0 0-3,0 0-1,0 0-1,0 0-4,0 0-2,0 0 0,0 1-1,-1-1-2,1 0-2,0 0-2,0 0-2,0-1-3,0 1-1,0 0-5,0-1-2,1 0-3,-1 1-4,1 0-3,1-1-1,-2 1-5,0 0-8,0-2-7,1 0-1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09:32:06.5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14,'1'0'31,"-1"1"-1,0-1 0,0 0-1,0 1 2,0-1 0,0 0 2,0 2-2,0-2 0,0 0 0,0 0-2,0 0-2,0 0-1,0 0-4,0 0-4,0 0 0,0 0-2,0-2-3,0 2 0,0 0-2,0 0-1,0 0 1,-1 2 0,1-2 1,1 0-1,0 0 1,-1 0 0,1 0-1,-2 0 0,1 0 0,0 0-2,0 0-1,-1 0-1,1 0 0,0 0 0,0 0 0,0 0-4,0 0 2,0 0 1,0 0 0,0 0 1,0 0 4,0 1 2,0 0 2,0-1 7,0 0 0,0-1 2,0 0 2,0 1-1,0 0-1,0 0-3,1 0 1,-1 0-1,0 0-2,0-2-3,0 2-1,0 0 0,0-1 5,0 1-5,0 0-3,0 0-3,0 0 1,0 0-1,0 0 2,0 0-1,0 0-3,1 0 3,-1 0 3,0 0 1,0 0 1,0 0-1,0 0 2,0 0 0,0 0 0,0 0 2,0 0 1,0 0 1,0 0 1,0 0 2,0 0-1,-1 0 0,1 0-1,0 0-2,-1 0-6,2 0 2,-1 0 1,0 0-2,0-1 0,0 1 1,0 0-2,0 0 1,0 0 1,0 0-3,0 0-4,0 0 0,0 0-1,0 0-1,0-1-1,0 1-1,0 0 0,0 0-3,0 0 5,0 0-4,0 0 0,0 0 2,0 0-1,0 0 1,0 0 2,0 0 1,0 0-1,0 0 2,0 0 0,0 0 2,1 0-1,-1 0-1,0 0-1,1 0 1,-1 0-1,0 0 0,0 0-2,-1 0-2,1 0 1,0 0-2,0 0 1,0 0 0,0 0 0,0 0 0,0 0 0,0 0 0,0 0-1,0 0-1,0 0-1,0 0 0,0 0 1,0 0-1,0 0 2,0 0 0,0 0 1,0 0 1,0 0 1,0 0-4,0 0-1,0 0 2,0 0-2,0 0 1,0 0-2,0 0 0,0 0 2,0 0 0,0 0-2,0 0 2,0 0-3,0 0 1,0 0-1,0 0 0,0 0 2,0 0 0,0 0 0,0 1-2,0-1-2,0 0 0,0 0-3,0 0-4,0 0-7,0 0-7,0 0-12,0 0-9,0 0-10,0 0-12,0 0-11,0 0-9,-1 0-6,1 1-6,0 0-1,-1-1 0,1 0-4,0 0 6,0 0 1,0 0-3,0 0-6,0 0-12,0 0-2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09:27:24.1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2 25,'0'0'44,"0"0"-1,0-1-1,0 0-1,0 0 1,0 1-1,0 0 2,0-1 0,0 0 2,0 1-1,0 0-3,0 0 0,0 0-1,0 0-1,0 0-2,0-1 0,0 0 0,0 1-1,0 0 2,-1 0 1,1 0 0,0-1 1,0 0-4,0 1 0,0 0-1,0 0-2,-1 0-1,1 0-3,-1 0-3,1 1 0,-1 0 1,0-1-1,1 0 2,0 0 0,0 0-3,0 0 0,0 0 1,-1 0-1,1 0 3,0 0 1,0 0-3,1 0 2,-1-1 6,0 0 2,0 1-2,0-1 1,0 1 0,0 0-2,0-1 1,0 1-2,0 0-4,0-1 0,0 0 0,0 1-1,0 0-5,0 0 6,0 0-7,0 0-4,0 0-2,0-1-7,0 0-1,1 1 0,0 0-5,1-1-6,-1 0 1,2 1 3,0 0-1,0-1 5,-1 0 0,1 0-4,-1 0 2,1 1 0,0 0-2,0 0 0,0 0 1,1 0-2,1 0-2,0 0 3,-1 0 0,0 0 9,1 0-3,0 0-1,0 0-1,-1 0-3,-1 0 0,2 0-1,-1 0 0,0 0-9,0 0 5,1 0 4,-1 0-1,-1 0 0,0 0 2,1 0-1,1 0-3,-1 0 2,0 0-1,-1 0-2,0 1 0,0-1 0,1 0 1,-3 1 4,1-1-5,-1 1 2,0-1-1,0 1 1,-1 0-1,1 0 1,0 0-1,-1 0 2,0-1 1,0 1 0,0-1 0,0 0 0,0 0 1,0 0-2,3 0-8,-2 0 8,-1 0 1,0 0-2,0 0 1,0 0 1,0 0-4,0-1 4,0 1-1,0 0-1,0 0 1,0 0 2,0 0-1,0 0 4,0 0-2,0 0 1,0-1 0,0 1-3,0 0-1,0 0-3,-1 0 2,1 0-3,0 0-3,-1 0-3,1 0-8,0 0-5,-2 0-8,1 0-9,0 0-10,-1 0-10,1 0-9,0 1-10,0 0-12,1-1-12,-1 0-13,-1 0-22,1 0-15,1 0-19,0 0-30,0 0-5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09:26:15.4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4 137,'1'-5'153,"-1"2"-41,0-1-23,1 1-8,-1 0 1,1 1-1,0-1-1,0 0-2,1-1-7,0 1-6,1 0-7,-1 1-11,0-1-7,1 1-9,-1 2-7,2-1-6,-3-1-5,2 0-6,-2 1-1,2-1 0,-1 1-4,-1-1 0,1 2-1,0 0-2,0 0 0,-2 0 0,2 0-6,0 0-11,0 0-17,0 0-20,-2 0-28,2 2-33,-2-2-39,0 0-51,0 0-9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09:40:09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93 3,'1'0'26,"-1"0"3,0 0 0,-1 0-1,0 0 23,1 0-26,0 0 1,-2 3 27,2-2-28,0-1 2,1-1 1,-1 0 4,1-1-2,-1 2 0,0-1 2,0 1 0,0 0 3,0 0 4,0 1 0,-1-1 0,0 0 0,1 0-3,0 0-3,-1 0-3,0 0-4,0 0-6,0-1-1,1 0-4,0 1-2,0-1 0,0 0-3,0 1 2,0 0 0,0 0-3,-1 0-1,0 0-2,0 0-2,1 0 4,0 0-2,0 1-3,0-1-2,0 0 2,1 0 0,-1 0 1,0 0-2,0 1-5,0-1 0,1 0 2,0-1 2,1 0-1,0 0 2,1 0-2,0-1 1,2 0-1,1-1 1,0 2 0,0-1-4,-1 0 1,2-1 0,-1 1 1,0 1 0,0-1-1,1 0 2,-1 0 1,1-2 1,1 0-2,0 1 1,-1 0 1,1 0-2,-1 0 2,2-1-1,-1 0-1,1 0 1,-1 0 2,0 0-4,0 0 0,-1 0-1,1-1 2,-1 0 0,0 2 0,0 0 2,-1 1 0,-1 2 3,1-1 1,1-1 2,0 0-1,0-2-1,1 0-1,0 0-2,1 0-1,-1 0-1,1-1-1,0 0 0,1 0 0,-1 0 1,0 0 0,1 0-1,-1 0-1,0 0 0,-1 2 1,-1-1 1,1 1-1,-2 0-1,-1 0 1,-1 1-1,0 0 1,-1 1-2,0 1-1,-2-2 1,1 2 1,0 0 1,-2 0-1,2 0 1,-1 0 0,-1-2 0,0 1-1,1 1 0,-1 0-1,1 0 0,-1 0 3,1 0-2,-1 0 0,0 0 2,-1 0 0,1 0-1,0 0 2,-1 0-2,1 0 1,-1 0 1,1 0-2,0 0 0,0 0 0,0 0 0,0 0 0,0 0-4,0 0 1,0 0-4,0 0-6,0 0-7,0 0-10,0 0-10,0 0-11,0-2-9,0 2-13,0 0-13,0 0-12,0 0-13,0 0-16,-1-3-2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09:37:33.1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87,'0'-1'70,"0"0"-17,0 0-8,0 0 1,0 1 4,1 0 4,-1 0 3,1 0 1,0 0-4,0-1-3,1 0-3,-1 1-1,1 0-3,0 0 0,1 0-4,0-1 1,-1 1 0,1 0 0,0 0-1,-1 0-1,1 0 0,-1 0-2,-1 0-1,3 0 0,0 0 1,-2 0 0,2 0 0,0 0-4,-1 1-2,0 0-4,1 0-1,0-1-6,0 1-4,0 0-4,1 0-4,-2 0-2,0 0-1,0-1-2,0 0-1,-1 1 1,1 0-1,-1-1 0,0 0-2,-1 0 0,1 0-7,-1-1 0,0 1-5,0 0-11,-1 1-12,0-1-17,0 1-15,0-1-18,-1 0-21,-1 0-22,2 0-24,0 0-23,-2-1-32,-1 1-5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45:18.4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0 14,'1'1'40,"-1"0"-1,0 0-4,-1 0 1,0 0-2,0 1-1,-1 0-1,-2 4 128,5-4-88,-1-2-52,-2-1 283,2 0-263,0 0 0,0 0 3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09:47:39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0 73,'-4'11'39,"-2"4"-23,1 5-11,1 1-11,-1 2-4,-1 3-5,2 1-4,1 0-7,0-1 3,2 1 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55:25.3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0 99,'0'3'136,"1"0"-11,0 1 11,-1 1 11,0 1 15,0 0 8,-1 1 4,0 1 3,-1 1-5,0 2-13,2 0-21,-3 0-18,0 0-24,1-1-18,-1-1-14,1-1-18,-1-1-19,0-1-5,2-1-14,0 0-10,0-2-12,-1 4-153,2-7 57,0-2-39,0 2-34,0 0-44,0-3-40,1 1-46,0-1-84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47:50.3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0 53,'-3'5'89,"0"0"-3,-6 7 70,2 2-16,4-8-78,0 0-5,1 0-7,-1 0 0,1 0 1,1 0 2,-1 0 0,0-1 6,1 0 2,0-2-1,1 0 1,0 1-3,0-1-6,0 0-14,0-1-7,0-2-7,0 0-9,0 0-3,0 1-6,0 1-5,0-2-4,0 0-1,0 0-8,0-2-16,1 1-21,0-1-22,2-1-30,0 0-34,1-2-42,1-2-57,0 2-9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10:13:31.6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 12,'-1'0'20,"0"0"-1,1 0 1,1 0-1,-1 1 0,1-1 1,-1 0 2,0 0 0,0 0-2,0-1-2,0 1-2,0 0-1,0 0-2,0-2-2,0 2-1,0 0-2,0 0 3,0 0-1,-1 2-2,0-2 1,1 0 2,0 0 1,0 0 0,0 0 2,0 0 0,0-2 0,1 2 2,-1 0 2,0 0-3,0 2-2,0-2-3,0 0 2,0 0-4,0 0 2,0 0 0,1 0-3,-1 0-1,0 0-2,0 0 2,0 0-4,0 1 0,0-1-1,0 0-1,0 0 0,0 0 3,0 0 1,-1 0-4,1 0 0,-1 0 0,1 0-1,0 0 0,0 0-3,1-1-4,-1 1-1,0 0 0,0 1-5,0-1-8,0 2-3,0-2-4,0 0-2,0 0-2,0-2-6,0 2-7,0 0-3,0 0-8,0 0-9,0 0-1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06:20.4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10 9,'1'0'47,"0"0"-2,0 2 1,-1-2-2,0 0-3,1 0-3,-1 0 0,0 0-3,0 0-5,0 0-4,0 0-5,0 0-3,0 0-1,0 0-2,0 0-3,0 0-2,0 0 2,0 0 2,-1 0 0,0 0 4,0 0 3,1 2 0,0-2 1,0 0 1,1 0 1,-1 0 1,0 0 0,0 0 2,0 0-2,0 0 6,1 3 5,-1-3 4,0 0 3,0 0-1,-1 0 3,1 0-2,0 0-1,0 0-4,0 0-3,-1 0-3,1-3-5,1 3 1,-1 0-4,0 0-2,0 0-2,0 0 1,0 0-2,0 0 0,0 0 1,0 0-3,0 3 0,0-3 0,0 0-2,0 1-2,0 0-4,0-1-4,0 0 1,0-1 0,0 0-3,1 1 1,-1 0-1,0 0 1,0 0 1,0 0-1,0 0-1,0 0 1,0 0 0,0 0 1,1 1 2,-1-1-1,0 1 1,0 1 1,0-2 0,0 0 4,0 0 1,0 0 2,0 0 0,0 0 3,-1-2 3,0 1 3,0 0 2,1 1 0,0 0-4,0 0-3,1 0 1,-1 0 1,0 0-4,1 1-5,0-1-1,-1 0 0,0 0-1,0-1-2,0 1 1,0 0-3,0 0-1,-1 0 0,1 0-2,1 0-1,-1 0 2,0 0 0,0 0-3,0 0 0,0 0 1,0 0 1,0 0-2,0 0 0,0 0-5,0 0 2,-1 0 2,0 0-1,0 0-9,0 0-5,-1 0-8,1-3-12,-2 3-11,2 0-20,-1-2-26,0 0-26,-1 1-22,-1-1-24,-3-3-565,2 3 349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0:41:53.9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8 7,'-1'-2'43,"0"0"-1,0 0 3,1 1 0,0 0 1,-1 1 0,1 0 2,0 0 5,0 0 3,0 0 6,0 1 4,-2 0-2,1 0 2,0-1-2,1 0 2,-1 0-7,0 0 1,-1 1-4,1 0 0,0-1 3,0 0-1,0 0 0,0 1-1,1 1 1,-1-1-1,0-1 0,1 0-2,0 0-3,0 0-4,0 0-2,0 0-4,0 0-3,0 0-2,0 0-4,1 0-1,0 0-2,-1 0 2,2 0 2,0 0 2,0 1 3,2-1-2,2 0 0,0 0 2,1 2-5,2-1-7,-1 1-7,2-2-4,1 0-6,-3 0-5,3 0-1,-3 0-8,3 1 3,-4 0-2,2 0-1,0 0-3,-2 0-1,2 1 0,0 0 0,-1 0-3,1 0 0,-1-1 3,1 2-3,-2-3 2,0 2 0,-1-2-3,-2 1 1,-1 1-2,-1-2 2,1 0-3,0 2 1,-1-1-2,0-1-3,-1 0-1,0 0-2,0 0-1,-1 1-1,0-1-2,-1 0-2,0-1-5,0 0-4,1-1-9,-2 2-7,0 0-9,0-2-14,0 1-5,0-1-10,1 2-9,-1-3-6,1 2-6,-1-1-4,0 0-8,1-1-9,1 3-10,0 0-8,0 0-21,-2-5-4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11:36.6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43 8,'-1'-6'50,"0"3"-3,0 0-1,0 1-2,0 0-1,0-1-6,0 1 0,0 2 1,1-2 2,0 1-2,0 1 0,0-2-5,0 1-2,0 0-2,1 0-5,0-1-5,-1 1-5,0 1-5,0 0-2,0 1-2,1-1-2,1 0 0,-1 0-2,2-2 1,0 1-1,1-1 0,2 0 1,0 1-2,0 0-1,0 0 1,1 0 0,-1 0 0,0 0 0,1 1 0,-1-1-2,3 1 4,-1 0 1,0 0-4,0 0 4,2 0-1,0-1 3,-1 0 1,3 1 0,-1 0-2,0 1-2,-1 1 3,2 0-5,-1 0-1,-1 0-1,2 0 0,-1 1 1,1 0 1,0 0-1,1 1-1,-2 0 2,3-1 0,-2 2-3,3-2 3,0-1-1,1 1-2,1-1 6,-1 0 3,3 0 1,0-1 2,3 0 0,0-1-1,0 0-1,1 0 3,0 0-4,0 0-4,1 1-2,1 0 2,-2 0-1,1 2-2,0 0 2,-2 1-1,1 0 0,0-2-1,-3 2-1,2 1 0,-2-2 0,0 2 2,-1 0 2,0 0-1,2 0-1,-3-1 0,1 0 2,0-1 1,1 0 4,0 0-4,2-1-3,-3 1-1,5-3 1,-2 0 1,0 0-1,0 0 0,1 0-5,-1-2 1,2 1 5,0-1 1,0 2-2,0-3 0,0 3-1,-3 0 1,2 0 0,-1 0 1,0 3-2,2-3-3,-3 1 4,1 0-1,2 2 3,-1-3 0,1 3-2,0-1 0,1-2 0,1 2 2,0-1-3,0-1 0,-4 0 0,4 0-1,-1 0 1,-1-1 1,1 1 0,-2-2-1,0 2-1,0 0 3,-2 0-1,-2 0 0,3 0 0,-3 0-2,0 0 2,-2 0 0,2 0 3,-2 0-1,0 0-1,-1 2-1,0-1 2,0-1 0,0 2-2,0-2 0,1 0-1,-4 3 1,3-3-1,0 0 0,-1-3 1,3 3-1,-2 0 0,2 0 1,-1 0 0,0 0-1,1 0 4,1 0-2,0 0-1,1 0-3,0 0 4,1 0-1,0 0 3,1 0 0,0 0-2,2-2 0,-1-1-1,1 3 2,1-2-2,1-1-2,-1 3-3,0 0 3,0-2-1,-1 1 1,2 0 0,-2 1 0,0 0 2,0 1 0,-1 2 1,-2-3 0,2 3-1,-3-1 2,0 1-2,2-1 4,-3 1-1,0-1-3,0 0 1,1-1-1,-1 0-1,1 2 1,-1-2 2,1 1-3,-1-2 0,21 3 2,-20-3 1,0 0-5,2 0 2,-2 0 5,3 0-2,-2 0 0,1 0-2,-3 0 0,2 0 0,1-1 4,-3-1-4,2 2-4,-1-2 2,1 2-2,-2 0 3,0 0-3,-2 0 2,1 0 1,0 0 0,-1 2 1,-1-2 1,-1 2 2,0-1 0,0-1 0,-1 0-2,1 0 2,0 0-2,-1 0-3,1 0 0,-1 0-1,2 0 1,-1 0-2,-1 0 5,3 0-3,-1 0 1,1 0 1,0 0 1,2 0 1,-3-1-2,3-1 4,0 2-3,0 0 1,1-2-1,-1 1 0,1-2-3,-1 2 1,2 0-1,-1-1-1,1 2 0,0 0 3,-2-2 0,2-1 0,-1 1 1,1-1-1,-2 3 1,0 0-8,0-2 4,2-1-2,1 3 4,-2-2-1,3 0-2,-4 1 2,3-2 1,0 2 8,1-1-1,-1-1-1,0 1 0,0 0-5,-1 1 3,0 0-1,-1 0 0,1 1-1,-2-1-1,1 1 0,-1 0 0,1 0 3,-1 1-2,1 0 1,-2 0-2,1 1 0,-1-1-1,1 1-1,-1-1 1,2-1-1,-1 2 3,-1-1 0,2 0 1,-1 0-1,1-1 1,0 0 2,1 3-2,-1-3 1,2 0-3,0 0 4,-1 0-3,2 0 2,-2 0-1,1 0-3,-1-3 2,0 2 0,0-1 9,1 0-6,-2 0-1,0 1 3,0 0 1,0 0 1,-1 0-4,1 1 2,-2 0-8,0 0 2,0 0 1,-1 1 0,-1 0-3,0 0 3,-1 1 2,2-1 1,-2-1-2,2 3 4,-1-1-2,0 1 0,1-1 3,1 1-2,-1-3-2,2 3-2,-1-1 1,1-2-1,0 0 1,1 2 2,-1-1-2,2-1-2,-1-1-1,1-1-1,1 2 0,-1 0 2,24-3-4,-23 1 1,0 0 3,-1 0 2,1 1 2,2-2-4,-2 2 0,-1 0 0,3 0 1,-3-1 1,1 2-2,-1 0 0,0 0-1,-1 0 1,-1 0 1,0 0-1,0 0 2,-1 0 2,-1 2 2,1-1 0,0-1 1,0 1 1,0 0 3,1-1-5,-2 3-1,2-2-2,0 0-1,0-1-1,-1 0-1,2-1 1,-1 0-2,1 1 5,1-3-3,-2 3 1,2-1 0,-1 0 0,2-2 0,-1 2-2,0 0 0,1 0 0,-3 0 1,2 0-1,-2 0 0,-1 0 3,0 1-1,0 0 5,-2 0-4,0 1-4,-1 0 1,0 0-1,-1 1 1,0-1-5,0 0 3,-2 1-4,2 0 5,-2 2 3,0-2-2,2 1 0,-1 0 1,-1-1 2,2 3-2,0-2-2,0-1-1,0 0 2,1-1 1,0 0 1,2-1-2,1 3 0,-2-2-2,6-1 1,-1 0 1,1 0 0,2-1-1,0-2-1,1 3 2,1 0 0,1-1 2,0 1 2,-1-1-3,29 1 3,-28 0-3,-1-2-1,1 2 1,0 0-1,-1 0-1,0 0 2,-1 2 1,2-1 2,-3-1 0,1 1 5,1 2 0,1-2 6,0-1 4,-2 2 1,0 1 4,0-1 3,-2 0 4,1-1-3,0 1-2,0-1 0,2 1-4,-2 1-5,0-1-6,1 0-4,2 2-1,-2-2-1,3 1 0,1-1-2,0 1-1,2-3-2,1 3 0,0-3 4,2 0-3,-1 2-4,0-2 1,1 3 2,0-3-1,0 0 2,0 2 1,0-2-2,-1 3-2,0-3 4,0 1-1,-1 1-3,1 0-1,-1-2 1,1 0-1,0 1 0,-1-1 3,-1 2 1,-1-2 1,0 0-2,-1 1 2,-1 0 0,0 1 0,-4-1 1,1 1-2,-1 0 0,-2 1 5,2-1-3,-4 1-1,0-1-2,0 2 2,-2-1-3,0-1-1,-1 3 2,0-3-7,1 1 0,-3 0 5,1 0 3,-1 0 0,1 0-1,-4 0 1,2 0-1,0 0 0,0-1 3,1 0-1,0 0-2,0 1-4,0 0 3,2-1 2,-1-1-1,2 1-1,-2-2 4,2 0-1,-1 0-1,1 0 1,0-2 0,0 1-4,-1 0 0,1 0 4,-1 0-3,0-1 0,-1 1 0,0 0-8,-1 0 5,32-2-10,-39 3 10,0 0 4,-2 0 7,-1 0-4,-2 0 5,1 1-5,-2-1 1,0 0-4,-1 0 4,1 0-3,0-1 0,-1 0 1,2 0-2,-2 1 2,2 0-3,2 0 1,-2-1-2,1 0-3,0 0 0,0 0 4,0 0-3,0 0 3,1-1 0,0 0 0,0 1 0,0-1 2,1 1 0,-1-2 0,-1 1 1,1 2-2,-2 0 0,0 0 3,0 2 0,-1-2-5,0 0 2,0 0 0,0 0-1,0 0 1,-1 0 0,0 0-1,0 0 1,-1 0 6,0-2-2,0 2-2,0 0 3,0-1-3,-1 1 3,0 0-3,1 0 3,-3 1-5,0-1-6,-1 3-14,-1-1-20,-1 0-24,-1 1-30,1 0-41,-3 0-60,-1 1-115,-2 0-7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10:53.3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5 42,'0'0'49,"0"0"-4,0 2-1,0-2-5,0 3 1,0-3-2,-1 0-3,1 3-3,0-3-3,0 2-2,0-2-1,0 0-5,0 0-4,0 0-3,0 0-1,0 0 1,1 0-2,-1 0-3,0 0 0,0 0 4,1 0 0,0 0 0,-1 0 0,1 0-2,0 0 4,0-2-1,1-1-4,0 0-3,1 1 0,1-3-1,0 0-4,2-3-2,-1 4-4,1-2 4,0-1-1,-2-2 0,2 1 2,-1-1-2,3-1 0,-3 0 4,1 1 1,-1 1-4,0 0 0,1 1 0,-2 0-4,0 0 3,-2 1-1,1 1 1,-2 1-2,1 1 1,0 0 3,-2 1 3,1 0-1,0 0 0,-1 1 1,1 0 0,-1 1 0,0 0 2,0 0 0,0 1-1,-1-1 0,0 1 2,0 0 1,0 2 1,-1 1 5,1 1-1,0 0 3,-1 1 0,0 1 1,0 1-2,-1 1 3,0 0-3,0 0-2,0-1-1,1 0-1,0-1-3,0 1-1,1-1-1,-1-1-4,2 1 4,-3-1-2,2-1-3,0 2-2,-1-1 1,1-1 2,0 0-1,1 3-1,0-3 0,0 3 0,0-3 1,0 3 1,0 0-1,0-1-1,0 1-1,-1 1-1,1 0 2,-3-1-1,2 1 0,-1 0 1,0 0-2,-1 1 3,2 0 1,0-1 0,0 0-1,-2-1 2,1-1-2,-1 0-1,0 5 4,2-7-4,-1 0 2,-1-1-2,1-1 1,0 0 3,-1 0-4,3-1 2,-2 0-1,2 0-1,-1-1 1,0 0 1,1-1 2,0-1-4,0 0 1,0-1-1,0 0 0,0-1 1,0-5-6,1 3-2,0 0 1,1 0-1,0 0-4,-1 0-2,-1 1-8,0 0-10,2 0-14,-1 0-13,0 0-17,-1 1-20,-1 0-28,0 1-34,-1 1-5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10:52.5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6 5,'1'-1'45,"0"0"0,0 0-4,-1 1-1,1 0 1,0 0 7,-1-1-5,0 1-5,0-1 1,0 0 0,0 1-1,0 0 0,0 0 1,-1 0-3,1 0 4,-1 1-1,1 0-1,0-1-3,0 1-4,0-1-3,0 0-5,0 1-5,0 0-1,0-1-3,0 1 0,0-1 0,0 1 2,0 0 5,-1 1 4,0 1 1,0 1 2,0 0 2,0 1-1,1 0-3,-1 1-5,1 0-6,-2 1-4,1 0-4,1 0-2,-1 1-3,0-1-2,0 2 3,0 0-2,1-1-1,0 1 0,0 0 0,0-1-2,0 0 0,-1-2 2,1 1 0,0-1 0,0-1-1,0 2 0,0-2 1,0 0 2,1-2-2,-1 2 1,0-3-2,0 1-2,0-2 4,0 1-1,0 0-1,0-1-3,0 0-3,0 0 0,0-1-3,0 0 1,0-1-7,0 0-5,0 0-7,0 1-8,0-2-8,1 1-9,0-1-8,0-1-14,0 1-11,0-1-16,1 0-15,-1 1-21,-1-3-34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10:52.0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46,'0'0'41,"0"0"-1,0 0 2,0 1 5,0 0 2,0 1 1,-1 0 6,0 1 0,0 0 0,-1-1-2,1 1-6,0-1-6,0 1-4,0 0-2,1 0-4,-1-1-2,-1 2-2,1-1 0,1-1 1,-1 1 0,1-1-4,0 1-3,0-1-4,-1 1 0,1-3-5,0 3-3,0-2-5,0 0 0,1-1 0,0 2 1,0-1 1,1-1-6,0 2 2,5 0 13,-4-2-4,1 0 2,1 0-2,2-2 1,0 2 2,-1-2-1,1 1-1,1-1-5,1 0-1,-1-1-1,0 0-1,1 1-3,-1 1-4,-2-1 1,-1 0-1,2 0 3,-2 0-3,1 1 1,0-1 0,0 2 0,-5-1 1,1 1-3,-1-1 3,-1 1-6,1 0 0,0 0-2,0 1-4,0-1-1,-1 0-2,1-1 1,0 0-5,-1 1 0,0 0-1,-1 0-1,0 0-5,1 0-4,-1 0-5,0 0-4,-1 0-7,1 0-9,-1 0-8,1 0-9,1 0-4,0 0-7,0 0-8,0 0-9,0 0-8,-3 1-14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0:37:22.7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85 42,'-1'-3'218,"0"2"-52,0-1-32,0 0-16,0 1-12,1-1-7,0 2-8,0-2-8,0 2-11,1 0-13,0-3-12,1 1-10,1-1-12,-1-2-9,1 1-6,-1 1-6,1-2-1,-1 2 0,2-1-3,-2 1 0,2 0 2,0 1-2,-2-1 0,1 0-2,2-1-2,-1 1-14,-3 0-11,1 0-17,0 1-24,0-1-25,0 0-30,-2 3-32,3-3-41,-1 1-52,-2 2-8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10:51.4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0 1,'3'0'29,"-3"1"2,2-1 6,-1 0 5,0 1 4,-1 0 7,0 1 1,2 1 2,-1 0 3,0 1 0,-1 0-4,0 1-3,-1 2-3,-2 1-7,2 1-1,-6 10 23,5-8-37,-1-1-6,1 0-3,-1 1-3,1-1-3,-1 0-3,2 1-5,-2-4 2,2 4-3,-1-4-1,0 3-2,2-1 2,0-3-5,-1 2 4,0 0 0,1-3-1,-1 0-1,0 2 4,1-4-4,0 0 3,1-1-2,0 1 0,0-3-2,0 1 2,0-1-1,1 0-3,0 0-3,-1-1 1,2 1-3,0-4-1,0 0-3,1-1-3,-1 0-3,0-2 0,1 1 5,3-6-10,-5 6 14,1-3 5,-1 1 2,1 3 2,-1-3 2,0 0-1,-1 1-1,1-1 1,0 0-2,-1-2-2,1 2 2,0 0 1,1 1-2,-1 1 1,2 0 2,0 1-2,-2 0 2,2 0 5,0 0-3,-1 0 1,2 1 1,-2 0 2,2 1-1,-1 0 2,0 1 0,1 0 0,0 1-3,0 0-1,-1 1 2,1 1-3,0 0 0,-1 1-1,0 0 1,1 1-5,-1 1 3,-1 0 0,1-1-2,-1 2 0,-1-2 2,1 2 0,1 0-3,-3 0 6,1 0-2,-2 0-1,0 1 0,0-1 2,-1 3 0,-1-1 0,2-1 3,-3 2-6,1-3-1,0 3 5,0-3-1,0 0-2,1 0 1,-1 0-2,2 0 0,-2 1 0,2-2 1,0-1-2,0 0 0,2 1 2,-2-1-1,1 0 1,1-1 0,0 0 1,2-1-2,-2 1 1,1-2 0,0 0 0,2 0 2,2 0-4,-2-3-3,1 1-3,1-1-7,0 1-10,-1-1-8,9-4-107,-10 5 76,-1 1-8,-1-1-4,-1 0-8,0-2-11,0 0-27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10:50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9 245 25,'0'0'33,"0"0"4,0 0 2,0 0 6,0 0-1,0 0 1,0 0 1,0 0 0,0 0 1,0 0-1,0-2-4,0 2-7,0-1 0,0 1-5,0-4-3,0 0-4,0-1-6,0 0-4,1 0-4,0-3-7,0 3-2,-1-3-1,0 1 0,0-1-1,0 0-1,0 0 0,2-2 1,-1 1 2,-1-3 1,0 2 3,-1-13-4,-1 12 4,2 0-1,-3 0 1,1 1-1,-1 0-2,-3 1 2,1 0 2,2 1 0,-2 1 2,-1 2 1,0 1-1,-1 1 2,0 0 0,-1 2 0,0 1-3,0 0 1,-2 1-2,-7 3 1,9-1-5,-1 0 0,0 1 0,0 0 1,0 1-2,0 1 0,0 0-1,2 1-2,-1 1 0,1 1 0,-1 2 1,0 0-1,1 1 1,1 0 1,0-2 0,-1 2 0,2-2-1,0 3 3,-3 10-1,5-10 3,-1 0 0,2 0 3,-1-2 1,3 4 0,-1-2 0,0 0 0,1 0 0,0 0-2,1-1-2,0-1-2,3 0-2,-1 0 4,1-1-2,1-1-1,0 1 0,1-3 0,-1-1 1,2 1 1,0-2 1,-2-2-3,4 2 2,-2-2 0,1-1-2,0-1-2,0-2-1,-2-1 2,2 0-2,0-1 0,-1 0 0,2 0-3,-4-2 2,3 0 1,-2 0-1,-1 0-2,0-1 4,0 0 0,1 0-1,-1 0 3,1-1 1,-2-1 1,0 0 0,0 0 0,0 0-2,1-1 1,0-1 2,0 0 0,2-1 0,-3 1-3,1-2 2,1 1 1,-1 0 3,-2 1 0,2-1-2,-1 1 2,0 0-4,-1 5 4,-1-3 1,2 0 6,-3 3-11,-1 2-1,0 3 0,0-2 0,1 2-1,-1 0 1,0 2 0,-1 1 0,1 2 2,-2 3 1,0-3 3,1 5 1,-1 1 5,0 2 0,1-3 0,-1 3 2,-9 81 83,13-82-93,-1-1-4,5 16-5,-4-20 5,1-3 0,2 1 0,-1-3 0,2 1 1,1-3 2,0 0-2,2 0-1,9-6-1,-8 1 0,-1 0-3,0-2-4,0 1-1,0-1-8,-3 2-6,1-2-5,-2 1-6,0-1-6,-1 1-4,0 0-4,-2 0-4,1 0-1,-2 0-5,0 0-6,-1 1-7,0 5-10,-1-5-23,1 5-27,-2-4-48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10:47.8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23 80,'0'0'95,"0"0"-5,0 0-9,0 0-5,0 0-11,0 0-4,0 0-7,0 0-8,0 0-6,-2 0-7,2 0-5,0 2-5,0-1 1,-2 1-8,0-2 1,-1 2-3,1 1-3,1-2-4,-2 3 1,2-1-3,-1 1-2,2-1 2,-1 0-3,0 0-2,1 0-1,0-1 0,0 0-6,0-1 0,0 0 0,0-1 1,0 0 0,0 0 1,1-1-3,0 0-4,0-2-7,1-1-7,1-2-4,0 0-5,0 0-4,1 0-3,-2-1 0,-1 3 4,0 0 4,1-1 6,-2 1 2,1 1 2,-1 2-1,-1-1 2,0 2 2,-1 0-2,1 0-1,-2 2-4,0 1-5,-1 0-5,1 2-13,-1 0-2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10:43.1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8,'1'0'29,"-1"0"-1,0-2 1,0 1 0,0 1 2,0 0 0,1 0-5,-1 0-1,0 0-1,0 0 2,-1 0-3,1 0-3,0 0 2,0 0-2,0 0 2,0 0 3,0 0-2,0 0-2,0 0 0,0 0 6,0 0-5,0 0 0,0 0 0,0 0-2,0 0-2,0 1-4,0-1-2,1 0-3,-1 2-3,0-2-2,0 0-1,0 0-2,0 0 2,-1 2 1,1-2-4,0 0 0,-1-2-1,1 2 2,1 0-1,-1 0 2,1 0-2,-1 0 0,0 0 3,0 0 2,0 0 2,0 0 1,0 0 3,0 0-2,0 0 4,0 0 2,0 0 0,0 0-1,0 0 3,0 2 0,0-1 1,0-1 0,0 0 0,-1-1-5,1-1 2,0 2-2,0 2-2,0-1-2,0 0 0,1-1-2,-1 0-4,0 0 1,0 0-3,0 0 0,0 0 1,0 0-5,0 0-4,1 0-8,1 0-14,-1 0-20,2 0-32,1 0-40,-2 0-77,0 1-124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13:57:41.8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2 216,'0'-6'253,"1"0"-57,-1 1-34,1 0-13,1 0-8,-1 0 2,-1 1-2,1 0-2,0 0-5,1-1-9,0 0-6,-1 1-7,1 0-14,0 1-7,-1 1-12,1 0-6,-1 1-12,0 0-8,1 0-9,-1 1-12,0 0-7,0 0-11,1 1-3,0 0-11,-1-1-12,1 1-12,-1 0-22,0 1-19,-1 0-21,1 0-26,-1 0-29,0 1-29,-1 0-26,1 0-25,0-3-22,0 0-30,2 4-37,0 0-7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1:41:17.0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9 77 17,'0'-2'17,"-1"0"-7,0 1 0,0 1-1,1-1-2,0 0 4,-1 0 2,1 0 3,0 0 3,0 1 5,0 0 1,-1-1-2,0 0-2,0 0 1,0 0 0,0 0-3,0 1-3,-1-2-2,1 0 2,-1-1 6,1 2 1,0-2-1,0 1-5,0 2 2,-1-3 1,1 3-4,0-2-1,0 2-5,-2-1-2,1-1-1,-1 0 1,1 1-1,0-1 2,-1 2 0,1 0-4,-1-3-1,1 3 2,-1-2-2,1-1-1,0 2 1,0-1 0,0 1-2,1-1 4,-3 0-2,2 0-1,-1 0 1,2 1-1,-1 1-3,-1-2 0,-1 0 2,0 1 0,2 0 0,-2-1-1,2 2 2,-2 0 4,-1 0 0,1-1-1,0 0-1,0 0-3,1 1 3,-1-1 2,2 0-4,0 1-4,0-2-1,1 2-1,0 0 1,0 2 0,1-2-2,-1 0-3,0 0-5,1 0-7,-1 0-10,1 1-12,0 0-14,0-1-15,1 2-20,-1 0-19,0 2-2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14:02:01.8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1 9,'0'0'61,"0"0"-2,0-1-1,0 1-5,1-2-5,0 2-3,-1-1-7,1 1-5,-1 0-6,0-1-6,1 0-7,1 0 0,-1 1-4,0-1-5,2 1 1,-1 0 1,0 0-2,3-1 1,-1 1 3,0 0-3,0 0 1,1-1 3,0 1-1,0-1 0,0 1-2,0 1 1,0-1 0,0 1 0,0-1-1,0 0-3,2 0 1,0 1-4,-2 0 2,2-1 0,-1 1-2,-1-1 2,2 0 1,-1 0 0,-1 0-2,1-1 2,-1 1-1,1 0-2,-1 0-1,-2 0-1,-1 0-3,1 0-6,-2 0-6,1 0-10,0 0-12,-1 0-15,-1 0-17,0 0-15,1-1-26,-1 1-2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10:25:33.2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31,'1'0'76,"0"0"0,-1 0 3,1 0 8,-1 1 3,1 0 6,0 0-2,1 0-1,-1 0-10,1 0-5,1 0-3,-1-1-10,0 1-3,-1 0-7,1-1-2,0 1 0,0 0 3,1 0-2,2 1 53,-1-1-57,-1 0 1,0 1-4,2 0-3,-1 1-3,1-1 0,0 1-2,1-1-1,1-1-4,1 0-4,0 0-3,1 0-2,0 0-4,2 1-7,-1-1-2,-1 0-7,0 0 1,1-1-4,-2 0-3,0 1-4,-1 0 0,-2 0-4,0 0-2,-1-1-7,0 0-7,-2-1-10,0 1-9,-1 0-8,0-1-10,-1 1-9,0 0-13,0-1-11,0 1-13,0-1-15,-1 0-13,-1-1-16,0 0-17,-1 0-12,0 1-22,-1 0-4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2:03:22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40 85,'1'-2'116,"-1"-1"-4,0 1 2,0-1-2,-1 1 1,1 0 8,0-1 1,0 1 3,0-1-1,0 0-4,0 1-4,0-1 2,0 2 0,0 0-7,0 0-4,0 0-9,0 0-14,0 0-12,0 1-10,-1-1-15,1 1-13,0 0-9,0-1-13,0 0-12,-2 0-9,2 1-18,-1 0-20,1 0-22,0 0-25,0 0-31,1 0-28,-1 0-25,2 1-20,-2 0-9,0 1-11,-2 1-2,2 0 0,-2 2-5,1 1-1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7T12:09:43.4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 34,'-1'1'37,"0"0"3,1-1-5,0 0 4,0 0-1,0 0 0,-1 0 2,0 0 0,0 0-3,0-1 1,0 1-1,1-1 0,-1 0-1,1 1 4,0-1-3,0 0-3,0 1 0,0 0-1,0 0 3,0 0-1,-1 0 1,0 0-7,1 0 3,-1 0 2,1 0 2,0 0-2,0 1-1,0-1-2,0 1-2,0 0-3,0-2-3,0 0-2,0 1-3,0 0-3,0 0-4,0 0-1,0-1-3,0 1-3,0 0 1,0 0-4,0 0 0,0 0 0,-1 0 2,1 0 0,0 0 0,0 0 0,0 0 1,0 0 0,0 1 1,0-1 2,0 0-3,0 0 1,0 0 1,0 0 1,0 1-4,-1 0 2,1-1 2,0 0-5,0 0 0,0 0 3,0 0 0,-1 0-1,1 0 3,0 0 2,0 0-2,0 0 1,0 0 7,1 0-1,-1 0 0,0 0 3,0 0-2,0 0-2,0 0 0,1-1-1,-1 1-4,0 0 1,0 0 1,0 0-3,0 0-1,0 0 1,0 0 1,0 0 0,0 0 1,0 0-3,0 0-2,0 0 1,0 0-1,-1 0-2,1 1 0,-1-1-2,1 0 0,-1 1 0,1-1 2,0 0-3,0 0 2,0 0 2,0-1-5,0 0 3,0 0-2,0 0 0,0 1-2,0 0 2,1 0-2,0 0 1,-1 0 4,0 1-1,0 0-1,-1 0 2,1-1-2,-1 0 0,1 0 2,0 0 0,1-1-2,0 0 0,0 1 0,-1 0-2,-1 1 3,1-1-1,0 0-2,0 0-2,0 0 1,0 1 2,0-1 2,0 1-1,0-1 1,0 0-1,0 0 0,0 0 1,0-1 0,0 1-6,0 0-2,0 0-2,0 0-8,0 0-5,-1 0-11,1 0-15,0 0-16,0 0-15,1 0-15,0 0-21,0-1-20,-1 1-21,0 0-20,1-1-21,-1 0-5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0:38:37.4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11 18,'0'-2'29,"0"0"-1,0 1 0,0 0-3,0 0 0,-2 1-2,2 0 1,0 0 0,0 0 2,0 0-2,0 0 0,0 0 0,0 0 0,0 0-1,-1 0-3,1 0-3,-2 1-3,0 0-3,1 1-1,-1 0-3,-2 1-2,1 1-1,-2 1 1,1 0 2,1 1 1,-2 0 1,-1 0-1,3 0 1,-1 1-1,0-1 3,-1 2-3,1-1-1,0 1 0,0 0-1,0 1-1,1-1 0,0 0 2,-1-1-3,1 1 2,1-2 1,-2 1 1,3 0 1,0 0-1,0 0 1,1 0-2,0 1-2,1 1 0,1 0-1,0 0-1,0 0-1,2 0 0,-1 0-2,0 0 0,2 0 0,-1-2 2,0 1-2,0 0 2,0-1-2,1 3 0,-2-2 1,0 0 0,1-1 1,-1 0-2,1-1 0,-1-1-3,2 2 2,-2-3-1,1 1-2,0 0 1,1-3-1,-3 1 1,3-1-1,-1-1 2,0-1 1,0-1 0,1-1 0,1-1 1,0-2 3,1 0-1,-1-1 1,-1-1 0,1-1-2,1-2-1,-2 2 0,1-2 0,-1 0 0,0-1 0,0 0 0,0 0 1,-1 0 4,-1 1 3,1 0 4,-1 0 4,-1 0 0,1-1 4,-1 0 4,0 1 3,0-1 3,-1 1 0,0 0-1,0-1 2,0 0 0,-1 1 1,0 0-1,-1 0 0,0 0-2,-1 2-1,1-2-2,-2 2-3,1 2-3,-2-1 0,1 1-4,0 0-3,0 0-2,-1 1-4,-2 0 0,2 1 0,0 1-1,-1 0-5,-1 1 2,0 1-1,0 0-2,1 0 2,0 1 0,0 0-1,0 0-2,0 1 1,-1 0-3,1 1-2,-1 0-1,1 0-5,0 0-4,1 0-1,0 1-4,1 0-5,-2 0-5,1 1-5,0-1-5,1 0-3,0-1-6,-1 2-9,1-1-6,1 0-6,0 0-7,-1 0-6,3-3-8,-2 4-10,2-4-11,-1 5-14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7:41:18.9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 44,'0'0'43,"0"0"3,0 0 2,1 0-2,0 0 0,-1 0-4,0 0-5,0 0-5,0 0-7,0-2-5,0 2-3,0 0-6,0-2-3,0 2-3,0 0 0,0 0-1,0 0 1,0 2-1,0-2-3,0 0 0,1-2 0,0 2 1,-1 0 0,0 0-1,0 0-1,0 0-1,0 0 2,0 0 0,0 0-2,0 0 1,0 0 0,0 0 0,0 2 2,0-2 3,0 0-1,0 0 3,0 0 18,0 0-12,0 0 14,0 0-11,0 0-1,0 0 0,-1 0 3,1 0 1,0 0-2,0 0 0,0 0-2,0 0-2,0 0-2,1 2-4,-1-1-2,0-1-4,0 0-2,0 0-1,-1 2 1,0-2 1,-1 1 0,2-2 0,-1 1 4,1-2-2,1 2 3,-1 0-2,0 0 0,0 0-1,0 0-2,0 0 2,0 0-2,0 0 1,0 0 4,0 0 1,0 0 3,0 0 0,0 0 3,0 0 0,0 0 2,0 0 0,0 0-2,0 0 0,0 0 0,0 0 3,0 0 0,0 0 2,0 0-2,0 0 1,0 0-1,0 0 2,0 2-2,0-2-1,0 0 0,0 1-1,0-2 1,0 1-1,0 0 0,0 0-3,0 0-3,0 0 0,0 0-3,-1 0-3,0 1-1,0 0 2,2-1-2,0 0 0,0 0 0,-1-1 1,0 1 0,0-1 4,0 1-3,0 0-2,0 0 2,0-2 2,0 2 1,0 0-3,1 0 4,-1 0-1,1 0 0,0 0 2,0 0-1,-1 0 1,-1 0-1,0 0 1,1 0-1,0 0 0,0 0-2,0 0 0,0 0-1,0 0-3,0 0 1,0 0-1,0 2 0,0-2 1,0 1 0,-1-1 4,1 0-2,0 0 1,0 0 1,0 0 0,0 0 2,0 0 2,0 0 3,0 0 1,0 0 0,0 0 0,0 0 1,0 0 0,0 0-3,0 0 2,0 0-2,1 0-1,-1 0-1,1 0-1,0 0-1,-1 0 1,0 0 0,0 0-2,0 0-2,0 0-1,0 0 0,0 0 2,0 1-3,0-1 1,0 2 2,-1-2-2,1-2 2,1 2 0,-1 0-2,1 0 0,-1 0-2,-1 0 1,1 0-1,0 0 3,0 0-2,0 0 1,0 0-1,0 0 5,0 0-1,0 0-3,0 0-1,-1 0 1,1 0 2,0 0 1,0 0 1,0 0-2,-1 0 1,1 0 0,-1 0 3,0 0 1,1 0-2,0 0 2,0 0 0,0 0 1,0 0-2,0 0 2,0 0 2,0 0-4,0 0 0,0 0-4,0 0 2,0 0-1,0 0 1,0 0-1,0 0-1,0 0 0,0 0 2,0 0 3,1 0-3,-1 0 0,0 0 1,0 2-1,0-2 0,0 1 0,0-2 1,0 1-2,0-2 1,0 2 0,0 0 0,0 0 7,0 0-2,0 0-3,0 0-5,0 0 1,-1 0-2,1 0-1,0 0 3,0-1-9,0 1 3,0 0 1,0 1 4,0-1 0,0 0-3,0 0-3,0 0 2,0 0 0,-1 0-1,0-1 0,1 1 1,0 0 0,0 1 2,1-1-1,-1 0-1,0 0 0,0 0-1,0 0 0,0 2 1,0-1-2,0 1-1,0 0 4,0-4-2,0 2 2,0-2 3,0 1-1,-1 1-3,1 0 0,0-2-1,0 2-2,0 0 2,0-1-2,0 1-1,0 1 0,0-1 4,0 0 2,1 0 0,0 0-2,-1 0 0,0 0 2,0 0 1,0 0-1,0 0-1,0 0-5,0 0 2,0 0-3,0 0-1,0 0-2,0 0-5,0 0-3,0 0-7,0 0-6,0 0-11,0 0-10,0 2-11,0-2-12,0 0-18,0 0-16,0 0-13,0 0-16,0 0-14,0 0-13,0 0-15,0 0-26,0 0-6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14:20:25.8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161,'0'-5'230,"0"1"-62,0 1-34,0 1-15,0 1-5,0 0-2,0 1-2,0-1-2,0 1-6,0-1-8,0 0-11,0 1-11,1 0-13,0 0-9,0 0-3,1-1-4,2-1 24,-2 1-36,1 0-3,0 0-3,1 1-8,-1-1-8,0 0-10,1 0-6,-1-1-18,0 1-25,0 0-31,-1 0-43,1 1-48,-3 0-64,0 0-111,0 0-97,0 0-44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5T10:37:23.2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13,'0'0'36,"0"1"0,1 0 46,-1-1-43,0 0 8,0 0 1,1 0 1,0 0 1,-1 0 4,0 0 3,0 0 3,0 1-1,0-1-3,0 1 1,0-1 0,0 0-3,0 0-3,0 0-3,0 1-1,0-1-2,0 1 0,-1 0-4,1-1 0,0 0-2,1 0-2,-1-1-4,0 1 0,1 1-7,0-1-4,0 0-5,0 0-2,1 0 5,-1 1 0,2 1-1,0-1 0,0 1 4,2-1-1,-1 0-1,1-1-4,0 0-2,1 0-3,1 1 2,0 0-6,0-1-1,0 0-1,2-1 2,-1 0-1,0 0-3,0 0-1,2 0-3,-1 0 1,0 0-2,-1 0 0,1 0-3,4-1 2,-6 2 1,-1 0 1,0 0 0,-1 0 0,0 0 3,-1 0-2,1-1 2,-2 0-3,0 0 0,0 0 0,1 1 0,0 0 1,-1-1-1,0 1 2,-1-1-1,1 1 2,-1 0-3,0-1 0,-1 0-2,1 0-1,0 0 3,-1 1-1,1 0-1,-1 0-3,0 0 5,0 0 3,-1 0 0,0 0-3,0 0 0,0 0-4,0 0-2,0 0-8,0 0-11,0 0-14,-1 0-9,0 0-12,0 0-12,0 0-8,0 0-8,-1 1-1,-1 0-4,-1 1-4,1 1-4,-1 0-5,0 0-4,-2-1-9,1 0-9,0 0-6,0 1-1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14:34:32.8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 4 12,'0'-1'71,"1"0"1,-1 1 0,0-1-1,0 0-1,0 1-5,0 0-7,0 0-4,1 0-4,-1 0-6,0 0-1,0 1 1,-1-1-1,0 0 0,1 0 3,0 0-4,-1 0-4,0 1 3,0 1 1,0 1 1,0 1 4,-2 1 0,1 1-1,-1 1 0,1-1-4,0 1-4,0-1-9,1 0-3,-1 0-11,0-1-4,2-1-1,-1 0-4,0 0 0,0-1 0,1 0 2,0-1-3,0-1-1,0 0 0,0-1 1,1 2-1,0-2-1,-1 0 2,1 0-3,-1-2 3,2 2 2,1-2-4,-1-1-1,0 0 2,1-2 1,-1 2-3,1-2 1,-1 0-3,-1 0 1,1 0 1,0 0 0,0-1-1,0 0 2,-1 1 0,0 0 3,-1 0 3,0 1 4,0 0 0,-1 1 4,1 1 2,0 0 0,-1 1-1,1 0-3,0 0-2,0 0-6,0 1-3,-1 0-3,0 0-4,0 0-4,1 0-3,-1 0-10,1 1-13,0 0-15,0 0-22,-1 1-26,0 1-26,0 0-34,1-3-34,0 0-40,-3 5-76,-1 0-6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14:34:43.6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 7 8,'0'-1'19,"0"1"-4,0 0-12,0-1-1,0 1 0,0 0 4,0 0 1,0 0 0,0 0 1,0 0 6,0 0 0,0-2 5,0 1 3,0 1-1,0 0 2,1 0 0,-1 0 1,0 0-2,0 0-2,0 0-2,0 0-1,0 0-1,0 0-3,0 0 1,0 0-3,0-1-2,0 0-1,0 1-4,0 0-1,0 0-3,0 1 3,0 0-3,0-1-2,0 1 1,0-1 2,0 0 1,0 0-1,-1 0 0,1 0-1,0 0 0,0 0 1,0 0 0,0 0-1,0 0 0,0 0 0,0 0 0,0 0 0,0 0 1,0 0-1,0 0 0,0-1 0,0 1 2,0 0 0,0 0 3,0 0 1,0 0 0,0 1 1,0-1 2,0 0 1,0 0 2,0 0 2,0 0 0,0 0 1,0 0 2,0 0 1,0 0 1,0 0-1,0 0 1,0 0-3,0 0 2,0 0-1,0 0-2,0 0 1,0 0-1,0 0 0,0 0-2,0 0-3,0 0-2,0 0-2,0 0 1,0 0-2,0 0-2,0 0-2,0 0-2,0 2 1,0-2-1,0 0 1,0 0 0,0 0 0,0 0-2,0 0 0,0 0 2,0 0 2,0 0 0,0 0-2,0 0-2,-2 0 2,1 0 2,0 0 0,1 0 1,0 0-1,1 0 1,-1 0 3,1 0 1,0 0-1,-1 0 1,0 0 2,0 0-3,-1 0-2,1 0-2,0 0 0,0 0-2,0 0 3,0 0-2,-1 0-2,1 0 2,0 0-1,0 0 1,1-2 1,-1 2-2,0 0-1,0 0 0,0 0 1,0 0 1,0 0 3,0 0-2,0 0 4,0 0 3,0 0 5,0 0 1,0 0 1,0 0 0,0 0 0,0 0 0,0 0-2,0 0-3,0 0-3,0 0-1,0 0 0,0 0 0,0 0-2,0 0 2,0-1-1,0 1-1,0 0-1,0 0 0,0 1-4,0 1 0,0-2 1,0 0-1,0 0-2,0 0 1,0 0 1,0 0 1,0 0 1,0 0-2,-1 0 1,1 0 0,0 0 4,1 0 1,-1 0 0,0 0 2,0 0 0,0 0 5,0 0 0,0 0-1,0 0 1,0 0-1,0 0-2,0 0 2,0 0-2,0 0-2,0 0-1,0-2-1,0 1 1,0 1 0,0 0-3,0 0-4,0 0 2,0 0 5,0 0-7,0 0-2,0 0 2,1 0 1,-1 0-1,0 0 0,1 0-1,-1 0-1,0 0 1,0 0 1,0 0 1,-1 0-1,0 0 1,1 0-1,0 0 1,0 0 2,0 0 0,0 0 1,0 1-1,-1 1 4,1-2 1,0 0-1,-1-2-3,2 2 1,-1 0-1,0 0 0,0 2 3,0-2-2,0 0-1,0 0-1,0 0 3,0 0-2,0-2 4,0 2 1,0 0 0,0 0 0,1 0 0,-1 0 2,0 0-1,1 0 4,-1 0-3,0 0 0,0 0-4,0 0 0,0 0 0,0 0-1,0 0 1,0 0-3,0 0-1,0 0-2,0 0 0,0 0 1,0 0 0,-1 0-3,1 0-1,0 0 2,0 0-1,0 0 3,0 0-1,0 0 0,1 0 0,-1 0 3,0 0 0,0 0 3,0 0 2,0 0-4,0 0 1,0 0 3,0-1 1,0 1-2,0 0-1,0 0-3,0 0-3,0 0 4,-1 0 1,0-1-3,0 1-2,1 0 2,0 1-1,0 0 3,0-1 2,0 0-4,0 0-2,0 0 1,0 0 1,0 0-2,0 0-1,0 0-3,0-1 2,0 1 0,0 0 3,0 0-2,0 0 0,0 0 1,0 0 5,0 0 1,0-1 3,0 1-1,0 0 0,0 0 5,0 0 10,0 0-4,0 0-4,0 0-1,0 0-1,0 0 1,0 0-4,0 0-3,0 0-9,0 0 2,0 0 2,0 0-1,0 0-3,0 0-1,0-1 3,0 1-2,0 0-1,0 0-2,0 1-9,0 0-6,0 0-13,0-1-14,0 0-17,-3 0-19,0 2-21,1-2-19,-1 2-16,0 0-21,3-2-15,-4 3-18,-1 0-35,-1 0-69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14:36:23.1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66 28,'-4'0'104,"-2"-3"7,5 3-67,-1 1 2,0-1 1,2 0 0,-1-1 1,0-1 2,0 1-2,0-1-2,0 2-2,1-2-3,-1 2 0,0 0-1,0-1 0,0 1-2,1 0 0,0 0-1,0 0-2,0 0 0,0-1-3,0 1-4,0-3-2,0 3-3,0 0-3,0 3-1,0-3-5,0 0-1,0 0-2,0 0 0,0 0-1,1 0-2,0 0 1,0 0-2,0-3 5,2 3 2,-1 0 1,2-2-1,-1 1 1,1-1 3,1 2-1,0 0-3,0 0 1,0-3-2,0 3 0,0-1-1,1 0-1,0-2-5,-1 3 1,0-2 0,0 2-1,0-2 2,1 1-1,0 0-1,0-2-3,1 1 0,-1 0-2,-1 2-1,4 0 0,-4-3-2,2 3-2,0-2 1,0-1 1,-1 3 5,2-3-1,0 1-1,-3-1-2,3 3 0,-2 0 2,2 0-1,-2 0 0,1 0-5,0 3 5,0-3 0,0 0 1,-1 2-1,2-2 0,0 3-1,0-3 1,1 0 3,0 0-2,0 0 0,2 0-1,0 0 0,0 0-2,3 0 4,-2-3-1,2 3 1,2-2 0,-3 2-1,3-3 1,-1 3 1,0-2 1,1 0-4,-2 2 2,2-1-1,-4-1 1,0 2-1,2-2-1,-4 2 0,1 0 0,-1 0 0,-2 0-3,0 0-1,-3 0 0,0 0 2,0 0 1,-1 0-1,-2 0-2,0 0 4,-1 0 0,1 0 2,0 0-2,-2 2-2,1-2 2,0 2 3,-1-2-3,0 0 1,0 0 0,0 0-1,0 0 0,-1 0 1,1 0-1,0 0-4,0 0 4,0 0-1,0 0 0,0 0 2,0 0-1,0 0 0,0 0 1,0 0 0,0 0 1,0 0-3,0-2 0,0 2 1,0 0-2,1 0 0,-1 0 0,0 0 2,0 0 0,0 2 0,0-1-1,0-1-3,1 0 3,0 0 1,-1 0-1,1 0-3,-2-1 3,0 1 1,1 0 1,-1 0 1,1 0-5,0 0-4,-1 0-3,1 0-4,0 0-13,-1 0-11,1 1-10,0-1-16,-1 0-12,1 0-16,0 0-16,-1 2-18,1-2-13,0 0-186,0 0 13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14:41:12.2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28 12,'0'-1'23,"0"0"1,1 0 1,1 0-1,-2 0 1,0 1 1,0 0 2,0 0-2,0 0 4,0 1 3,0 0 0,0-1 2,-2 0 1,1 0 2,1 0 1,0 0 1,0 0-4,0 0 1,0 0-4,-1 1 0,1 0-4,0 0-1,0-1-2,-1 0-3,1 0-2,-2-1-6,1 0-2,0-1-2,0 1-1,1 0-3,-1 0-5,1 1-1,-1 0 0,0 0 0,0 1-4,1-1 1,0 0-2,0-1 2,0 1 1,0-2 0,0 2 0,0 0-2,0 0 5,0 0 2,0-1 1,0 1-4,0-2 2,0 2 0,0 0 1,0 2 5,0-2-2,0 0 0,0 1 0,0-1 1,0 0 0,0-1 1,-1 1 1,0 0-3,1 0 0,0 0-1,0 0-3,0 1-3,0-1 0,1 0 1,-1 0-2,0-1 2,0 1 2,0 0 1,0 0 5,0 0 1,0-2 2,0 2 1,0 0 2,0 2 0,0-2-2,0 1 0,0-1-2,0 0 5,0 0-3,0 0-1,0-1 0,0 1-2,0 0 4,0 0-7,0 1-2,0 1-1,1-2-2,-1 0 1,0 0-2,0 0 1,0-2-1,0 2 2,0 0-3,0 0 0,0 2-2,0-2 2,0 0 2,0 0 1,0 0 1,0 0 0,0 1-1,-1-1-3,1 0 5,0 0-4,0 0 0,0-1-2,0 1 2,0 0-2,0 0 4,0 0 1,0 0-3,0 0 1,0 0-1,0 0 1,0 0 0,0 0 0,0 0-4,0 0 3,0 0 1,0 0 5,0 0 0,0 0 4,0 0-2,0 0 4,0 0 2,0 0 2,0 0-1,0 0-2,0 0 0,0 0-1,0 0-1,0 0-3,0 0 1,0 0-2,0-2 1,0 2-2,0 0-1,0 0-2,0 2-1,0-2 4,0 0-1,0 1-1,0-1-1,0 0 2,0 0-1,0 0-2,0 0 1,0 0-1,0 0 1,0 0 0,0 0-3,0 0-1,0 0 0,0 0 5,0 0-3,0 0-2,0 1 0,0-1 0,0 0 1,0 1 1,0-1 0,0 0-2,0 0 2,0 0 0,0-1-1,0 1-1,0 0 0,0 0 1,0 0 1,0 0-2,0 0 0,0 0 0,0 0 1,0 0-1,0 0 2,0 0-2,0 0 0,0 0 0,0 0 2,0 0-2,0 1 1,0-1 1,0 0-1,0 0 3,0 0-2,-1 0 0,1 1 5,0 0 0,0-1-1,0 0 1,0 0 0,1 0-1,-1 1 1,0-1-2,0 0-3,0 0 1,0 0-3,0 0-2,0 0 1,0 0-2,0-1 3,0 0 2,0 1-1,0 0-1,0 0 1,-1 0 5,1 0-5,0 0 0,0 0-3,1-1 1,-1 0 1,0 0 1,1 1-1,-1 0 1,0 0 0,0 0 2,0 1-3,0-1-1,0-1 1,0 0-1,0 1 1,0-2-2,0 4 2,0-2 0,0 0 6,0 0-4,0 0-1,0 1 0,0 0-1,0 0 2,0 0 0,-1-1-3,1 0-4,0 0 3,0 0 1,0 0 1,0 0-1,0 0-4,0 0 3,0 0 1,0 0 2,0 0-1,0-1-1,0 1-2,0 0 2,0 0 1,0 0-2,0 0 2,0 1-1,1-1 1,-1 0 3,0 0-1,0 0 2,0 0-1,0 0-2,0 0-2,0 0-1,0 0 2,0 0-2,0 0 0,0 0 1,0 0-1,0 0 4,0 0 2,0 0 1,0 0-2,0-1 0,0 1 1,0 0-4,0 0 2,0 1-3,0 0-1,0-1-1,0 0 0,0 0 0,0 0-1,0 0 3,0-1-2,0 1 3,0 0 3,0 0-1,0 0 2,0 0-2,0 0-2,0 0-1,0 1 2,0-1-1,0 0 0,0 0-1,0-1-2,0 1 0,0-1 3,0 0 2,0 1-3,0 0 2,0 0-3,0 0 4,0 1-1,0-1 1,-1 0-1,1 0-1,0 0 1,0 0-2,0 0 1,0 0-2,0 0 0,0 0 0,0 0 3,0 0 1,0 0-2,0 0 2,0-1-3,0 1 0,0 0 0,0 0 1,0 1-2,0-1 0,0 0 1,0 0-2,0 0 2,0 0 1,0 0 1,0 0 1,0 1-3,0-1-1,0 0 0,0 0 4,-1-1 2,1 1-2,0-1-2,0 1 1,0 0 0,0 0 5,0 1 1,0 0-7,0-1 6,0 0 1,0 0 1,0 0-6,0 1 6,0 0-3,0-1-3,0 0 0,0 0-4,0 0 2,0 0-1,0 0 2,0 0-4,-1-1 1,1 0 1,0 1 4,0 0-1,0 0-4,0 0 4,-1 1-3,0-1 2,1 0 1,-1 0 0,2-1-4,-1 0 1,1 1 1,-1 0-4,0 0 3,0 1 2,0-1-4,1 0 3,-1 0 1,0 0-2,0 1-1,0 0 3,0 0 2,0 0-3,1-1 1,-1 0-1,0 0-2,-1 0 3,0 0 3,0-1-3,1 1-1,0-1 1,0 1-1,1 0 0,-1 0 0,0 0 0,0 0-1,0 0 2,0 0-1,0 0-1,0-1 2,0 0-1,0 1 1,0 0 1,0 1-2,0 0-1,0-1 2,0 0 1,0 0-2,0 0 0,0 0-2,0 0 1,0 1 1,0-1 0,0 0 0,0 0-1,0 0 0,0-1-1,0 1 3,0 0-2,0-1-1,0 0 0,0 1-2,0 0 3,0 1-1,0 0 0,0-1 2,0 0 2,0 0 0,0 0 1,0 0-1,0 0-2,0 0-2,0 0 4,0 0-3,0 1 2,0-1-1,0 0 0,0 0 0,0 0-1,0 0 2,0 0 0,-1 0 2,1-1-5,0 0 3,0 0-2,0 0 1,0 2 3,0-1 1,0 0-4,0-1 0,0 0 0,0 1 0,0 0 0,0 0 0,0 0 0,0 0-2,0 0 2,0 0 0,1 0 2,-1 0-2,0 0 0,0 0 2,0 0-2,0 0 2,0 0 1,0 0-3,0 1 2,0 0 4,0-1 1,1 1 0,-1-1 3,0 0 0,0 0 0,-1 1 1,1 0-4,0 0 0,0-1-1,0 0-2,0 0 0,0 0-4,-1 0 0,1 0 4,-1 0 3,1 0-4,0 0 0,0 0-2,0 0 1,1 1 0,-1-1 2,1 1-2,-1-1-2,0 0 0,0 0 1,0-1 4,0 0-3,0 0 5,0 1 1,0-1-1,0 1 2,0 0 1,0 0 4,0 0-1,0 0 2,0 0-6,0-1 1,0 0-1,0 1 3,0-1-5,0 1-2,0 0 3,0 0-3,0 0 2,0 0-2,1 0 2,0 0 0,-1 0 1,0 1-1,0-1-2,0 0-3,0 0 2,0 0-1,0 0 0,0 1-3,0-1 0,-1 1 2,0-1-1,0 0 4,1-1-3,0 0-1,0 0-1,0 1 4,0 0-5,0 1-2,0-1 2,0 0-2,0 0-1,0 0 2,0 0 2,0 0 0,0 0 1,1 0 0,-1 0-1,0 0 2,0 0 3,0 0-2,0 0-2,0 0-4,0 0 2,0 0-1,0 0 3,0 0-6,0 0 1,0 0 4,1 1-1,-1-1-1,0 0 1,0 0 5,-1 0-3,1 0 3,0 0 0,0-1-6,0 1 3,0 0 1,0 0 0,0 0-4,0 0 1,0 0-3,0 0 2,0 0 2,0-1 0,0 1-2,0 0 0,0 1 3,0 0 1,0 0 1,0-1 1,0 0-2,0 0-2,0 0 0,0 0-2,0 0 0,0 0 1,0 0-2,0 0 3,0 1-1,0 0 0,-1 0 3,1-1 3,0 0-3,0-1-3,0 0 1,0 0-2,0 1 2,0 0 0,0 0-1,0 0 2,0 0 1,0 0-1,0-1 0,0 1 1,0 0-3,0 0-3,0 0-12,0 0-12,0-1-16,0 0-19,-1 0-27,0-1-29,0-1-31,0 0-28,0 0-25,1-1-24,0 0-23,0 0-2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7:48:36.2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0 56,'0'0'65,"0"2"-2,1-2 1,-1 0-2,1 0 3,-1 0 0,1 0-3,-1 0-2,0 0 1,0 0-3,0 0-4,0 0 3,0 0-2,0 0 0,0 0 2,0 1-1,0-1 2,0 2-1,0-2 2,0 2-4,0-2-2,0 0-3,1 0-3,-1 1-4,0-1-6,0 2-6,0-2-6,0 0-7,-1 0 1,0 2 0,0 1 1,0 2 4,-1 0 4,0 3 2,-1-1 4,1 2 4,-1 0-1,1 1-1,-1 0-4,1 1-5,-1 0-5,0 0 1,1-1-6,1 0-1,-1 0-3,1 0-1,0 0-4,1-1 0,0-1-2,0 0-3,1 0 1,1-1 0,0-1-3,1 1-1,1-2 0,0 0-1,1-2 1,1 0 0,0 1-4,1-3 2,1 1 3,0-1 0,0 1 0,0-2 0,2-2 1,-1 1 0,0-1-1,1-1 1,0 1-1,0-3-3,-1 2 1,1-2 2,0 2-1,-2-2-1,1 2 0,6-5 0,-10 4 2,0-1-1,-1 1 0,1-1-1,-2 0-1,-1 0 2,0 0-2,0 0 1,-2-1-2,1 0 2,-1-1 1,0 0 1,0 0 0,-1 0-1,1-1 0,-1 1 1,-1 0-1,0-6-2,0 7 0,1 1 2,0 1 2,1 1 3,-1 0 0,1 1 1,0 1 2,0 0 2,0 0 0,-1 1-2,1 0-1,0 0-1,0 1 0,0 1 1,0 0 1,1 1 3,0 1 7,-1 1 2,0 1 5,0 2 2,0 0 2,0 0-1,0 1-2,0 1 0,-1 1-7,0 0-3,0 1-2,0 0-4,0 0-1,1 1-5,-1 0-1,0 0-3,0 2-1,0-2-2,0 2 2,1-1 1,-1 1 0,0-2 1,0-1 2,0-2 0,0 0-3,1 0 3,-2 0-1,0-1 0,2-1-2,-1 0 0,0-1 1,-1 0 0,0 0 4,-2 0-4,2-1-1,-1 0-1,1-1 1,2 2-2,0-2-1,-1 0 1,0 0-3,1-1 3,-1 0 1,-1 2 4,2-4 1,0 1-3,-1 0-1,1-1-1,-1 0-4,1-1-3,0-1-6,0 2-13,0-2-8,0 0-6,0 0-10,0 0-7,0 0-10,0 0-10,0 0-13,0 0-14,0 0-17,-1-5-174,1 0 122,0 5-19,0-8-22,1 0-31,-1-1-63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7:48:35.3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5 49,'-1'0'64,"0"0"-2,1 0-1,-1 0-2,0 0 2,1-1-1,0-1-1,0 2-1,0 0 0,0 0 1,0 0 0,0-2 0,1 2-1,0 0-2,-1 0-2,1 0-5,-1 2-8,0-2-3,1 0-10,0 2-3,-1-1-4,0 3-2,-1 0-3,0 1 0,1 0 1,0-1-3,0 4 1,0-3-4,0 3-1,0-3-5,2 5-1,-2-5-5,0 0-1,1 3-2,-1-6 4,1-2 1,0 1 0,0-2-1,0 1-2,0-2 4,1 0-2,0 1 0,-1-1 3,2-1-1,-1 0-2,-2-1 2,1 0 0,-1-1 0,0 1 1,0-4-2,-1 3-1,0 0 0,-2-3 0,2 4 0,-1 1-1,0-2 1,1 3 0,-1-1 0,1 2 1,-1 0 1,2 0 1,-1-1-2,0 2 2,1 0-3,0 0-7,-1 0-8,0 0-15,1 0-26,0 0-30,0 0-35,0 0-43,1 0-53,0 3-9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6T11:19:06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7 10,'0'0'18,"0"-1"0,0 1-1,0 0-1,0 0-1,0 0 1,0 0 0,0 0-2,0 0 0,0 1-3,0 0-1,0 0 1,0 0-1,0-1 0,-1-1-2,1 1 0,0 0 1,0 0 0,0 1 1,0 0 1,0 0-1,0 0-1,0-1 0,-1 0-1,0-1 0,1 0-2,0 1-1,0 0 1,0 0 1,0 0 1,0 0 2,0 0 0,0 0 0,0 0 3,0 0 0,0 0 0,0-1-2,0 1-1,0 0-3,0-1 1,0 1-1,0 0-1,0 0-2,0 0-1,0 0-2,0 0 1,0 0 1,0-1-2,0 0-1,0 0 1,1 1 0,0 0-1,-1 0 2,1 0 0,-1 0-2,0 0 0,0 0 0,-1 0-2,1 0 1,0 0 0,0 0 1,0 0 0,-1 0 2,0 0 0,1 0-1,0 0 2,0 0 0,1 0-2,0 0-1,0 1-1,-1 0 0,-1-1 1,1 0 0,0 0 0,0 0 2,0 0-2,0-1 4,-1 1 0,1 1 0,0-1 0,0 1 1,0-1 2,0 0 0,0 0 0,0 0 0,0 0 2,0 0-1,0 0-1,-1 0 0,1 0 0,0 0-2,0 0 1,0 0-4,-1 0-1,1 0 2,0 0-3,0 0 1,0 0-2,0 0 0,0 0-2,0 0 3,0 0 0,0 1 0,1-1 0,-1 0 0,0 0 0,0-1 1,0 1 0,0 0-1,0 0 0,0 0-1,0 0 1,0 1-1,0 0 2,0-1 0,0 0-1,0 0-1,0 0 1,0 0-1,0-1 2,0 1 0,0-1-1,0 1 0,0 0 1,0 0 1,0 0-2,0 0 0,0 0 1,0 0-1,0 0 0,0 0 0,0 0-1,0 1 1,0-1 0,0 0 3,0 0-4,0 0 1,0 0-1,0 0 0,0 0 1,0 0 0,0 1 0,0-1-2,0 0 1,0 0 0,0 0 1,0 0 0,0 0 0,0 0 0,0 0 0,0 0 1,0 0 2,0 0 0,0-1 0,0 1-2,0 0 0,0 0 1,0 0 0,0 0-2,0 0-2,0 0-1,0 0 3,0 0-1,0 0 1,0 1 0,0-1-1,0 0 2,0 0-3,0 0 2,0 0 0,0 0 0,0-1-2,0 1 1,0 0 1,0 0-1,0 0 1,0 0 0,0 0 0,0-1 0,0 0 0,0 1 0,0 0 1,0 0 1,0 1 2,0 0 2,0 0-1,0 0-2,-1 0 0,1-1 1,0 0-1,1-1 0,-1 0-2,0 1-1,0 0-1,-1 0 3,0 0 0,1 0 1,0 0 0,0 0-1,0 0 1,0 0 1,0 0-1,0 0-1,1 0 2,-1 0-2,0 0 1,1 0 1,-1 0-2,0 0 2,0-1-1,0 1 1,0 0-2,0 0 0,0 0-1,0 0 1,0 0 1,0 0-2,0 0 0,0 1-1,0-1 1,0-1 0,1 1-1,-1-1 1,0 1-1,0 0 1,-1 0-2,2 0 0,-1 0-4,1-1-5,0 0-10,0-3-59,2 1 18,0 0-16,1-2-20,1-1-26,-1 0-3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0:46:25.2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0 2025,'-5'10'-38,"-1"0"-21,-2-2-26,0 2-29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6T11:19:00.6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9 13,'-1'0'14,"1"1"-2,0 0 1,0-1 0,0 0-1,0 0 0,0-1 0,0 1-1,0-1-3,-1 1 0,1 0-3,0-1 1,0 1-1,0-1 1,0 1 0,0 0 1,0-1 1,0 1 1,0 0 1,0 0 0,0 1 0,0-1-2,0 0 1,0 0-1,0 0 2,0 0-2,0 0 0,0 0-1,0 0 2,0 0-2,0 0 1,-1 1-1,-1-1-2,0 1-1,2 0 2,-1-1-2,2 0 0,-1 0-1,2 0-1,-2-1 1,0 1 3,0 0 0,0 0-1,0 0 2,0 0-1,0 0-1,0 0 2,0 0 2,0 0 0,0-1 0,0 0-2,1 1 2,0-1 1,-1 1 0,0 0 2,0 0-4,0 0-1,0-1 0,0 1 0,-1 0-1,1 0-2,0 1 0,0-1-1,0 0 1,0 0-3,0 0 0,0 0 1,0 0-2,0 0 0,0 1 1,0-1-1,0 0 0,1 0-1,-1 0 1,0 0 0,0 0 1,0 0 1,0 0 1,0 0 1,0 1 0,0-1 1,0 1 2,0-1-1,0 0 0,0 0 1,0 0-1,-1 0 1,1 0 0,0 0 0,0 0-1,0 0 0,0 0-1,0-1 0,0 1-2,0 1 1,0-1-1,0 0-3,0 0 1,0 0 0,0 0 1,0 0-2,0 0 0,-1 0 1,-1 1-1,2-1 0,0 1-1,0-1-6,0 0-3,0 0-3,0-1-6,2 1-8,-1 0-9,0 0-11,0-1-14,1-1-15,1-1-21,0-1-2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6T11:21:56.5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49,'0'2'114,"1"0"-26,0 0-15,0-1-7,1 0-7,0 0-1,-1 1 0,1-2-4,-2 1-6,2 1-6,0 0-9,0 0-3,-1 1-2,1 0-1,-1 1-1,0 0-1,0 0-1,0 0-2,-1 1-1,0 0-4,0 0-3,-1-2-5,0 2-2,0-2-4,-1 2-4,1 0-10,-1 0-6,-1-1-11,1 0-13,0-1-14,-1 0-19,0 0-23,1-2-21,-1 0-29,1 0-38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6T11:24:21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9 585,'2'-10'191,"0"7"-92,4-12 280,-4 12-304,5-6 85,-4 6-127,3-3 5,-3 4-27,-1 0-3,1 1-3,-1-1-1,1 1-3,-1 0-2,1 0-4,-2 1-11,1 0-20,-1 0-25,0 0-26,0 0-29,-1 1-25,0-1-30,0 0-29,0 2-30,0 1-6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6T11:27:36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47,'0'-1'57,"0"1"0,1-1 0,-1-1 5,2 0-3,0 0 1,-1 0-4,0 1 0,0 0 1,-1 1 1,0 0 0,0 0-7,0 0-2,0 0-2,0 0-3,0 1-1,0 0-3,0-1-2,0 1-2,1 0 2,0 0 3,-1 1 7,0 0 5,0 1 6,-1 1 1,0 0 1,0 0 0,0 1-2,0 0-6,0 0-6,0-1-7,1 0-9,0 0-6,0-1-4,-1 0-7,0 1-5,1-1 0,0 0-6,0-1 0,0-1-2,0 0 0,0 0-1,1 0 0,1 0 3,0-1-3,-1 0 2,1 0-1,0-1 0,-1 0-1,1 0 2,0-1-3,2-1-1,-2-1 3,1 0-2,-1 0-2,1 0 0,-2 0-2,0 0-2,0 0 3,-1 0-6,0 0 2,0 0 1,0 1 1,-1 0 4,0-1 2,0 1 2,1 0 1,-1 0 9,0 2 1,0 0 0,0 0 2,0 0 3,0 1 2,-1 0 5,0 1 3,1 0 3,-2 0 1,2 0 2,-1 0-1,0 1-2,1 1-3,-2 1-2,2 1-3,-1 1-6,0 0-6,1-1 7,1 0-9,0-1-8,0 0-9,0 0-13,0-1-20,0 0-27,0 0-29,2-1-45,1-1-30,-1-1-35,-2 0-33,5-3-38,1 0-61,-1 0-7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6T11:27:35.9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21 7,'0'-3'63,"1"0"1,0 0 1,0 1 2,0 0-1,0-1 2,-1 2 1,1 0 3,0 0 1,0 0 2,-1 0 5,0 0-2,0 1 4,-1 0 0,1 1 1,0 0 2,-1 1-5,0 0 1,1 1 3,-1-1 0,-1 7 82,0-4-84,1 1-4,-1 0 3,0 1-6,1 1-9,-1 1-3,0 1-9,0 0-8,0 0-10,1-1-9,-1 1-9,0 0-4,1-1-4,-1 3-7,0-2-2,0 1-1,0 0-1,1 1 4,0-1-2,-1 2-2,1 0 2,0 1-1,-1 0 0,0 1-1,0 0 0,-1 1-1,1 1 2,-1 0 0,1 0-1,0 0 1,-1 1-1,-1 0 1,1 0 0,-1 0 0,2 0-1,-1-1 1,2-1 0,-1 0 0,0-1 3,1-1-1,-1-1-1,0-1-1,1-1 0,-1-1-1,0 0-1,2-2 1,-1-1 1,0-1 2,0-1 1,1-1-3,0 0 0,0-1 0,0-1 0,0 0 0,0-1-1,0 0-2,0 0 0,0-1 2,0 0 1,0 0-1,1 0-4,-1-1-2,1 0-11,0-1-6,-1-1-8,0 0-10,0-1-10,0 0-10,0 0-5,0 0-11,0 0-1,0 0-5,0 0-6,0 0-4,0 0-9,0 0-14,0-1-14,0-1-12,-1 0-15,1 0-16,1 0-20,0 0-31,1 0-6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6T11:27:35.5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8 25,'0'-1'53,"0"1"4,0-2 4,0 1 4,0 0 3,0 0 3,0 1 1,0 0-1,0 0-2,0 0-2,0 0-2,1 0 0,-1 0 2,0-2 74,2 2-67,-1 0-1,0 0 3,0 0 3,-1 0-2,0 0-2,0 2-3,0-2-5,0 1-5,0-1-8,0 0-7,-1 0 0,1 0-5,0 0-1,-1 0-6,1 1 0,0 0-3,-1 1 1,-1-2 1,2 2-1,0 1 3,-2 2 0,-1 0 5,3 1-1,-2 0 5,0 1 0,-1 0-1,0-1 0,0 2-2,0 0 0,0 1 0,0 2-1,1 0 2,-1 0-1,1 0 0,0-3-3,1 1-2,-1 0-3,0 0-5,1 1-6,1 0-10,0 0-1,0 0-4,0 0-6,0-1-3,0 1-1,0 0 0,1 0 1,0-2 2,0 2-2,1-2-1,-1 0 4,1-1 1,0 0-2,1 0-2,-1-1 1,2 0-1,0-1 1,-1 0 2,1 0-4,0-1 0,-1 0 0,2 0 4,1-1-1,0 0-1,0-1 3,1 0-2,0-1 4,2-1 0,0-1-1,-1-1 0,1-1-1,-2 0 1,2 0-4,-1-1 0,-1 0 3,1 0-3,-1-1 0,0 1-2,-2 0-2,1 0 1,-1 0-2,-1 0-6,-1 0-9,0 0-6,0 1-9,0 0-6,-1 0-7,0 0-7,-1 0-4,1 1-4,-1-2-6,1 1-4,-1 0-2,0 0-8,0 0-5,-1 1-9,0-2-8,0 0-8,0 2-4,0-3-7,0 2-2,1-2 0,0 0-5,0 0 1,0 0 0,0 0 1,-1 0 4,1-1 2,0-1 0,0 2 3,0-1 6,0-1 8,1 1 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8:13:06.5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18 9,'-1'-3'49,"0"0"2,0 1-1,1 0-2,-2 1 1,2-1 1,-2 2 2,1-1 4,1 0 5,-2 1 4,2 0 8,-2 0 6,0-1 6,0-1 5,-1 2 2,3-1 2,0 1 183,0 0-189,0 0-2,0 0-1,0 0 2,0 0-1,0 0 2,0 0-2,0 0-1,0 0-3,0 0-3,0 0-9,0 0-10,2 0-9,-1 1-12,0-1-5,0 3-5,2-1-6,0 3-5,-1 0-3,1 0-2,0 1-3,1 1 1,1 1 0,0 0-5,2 2-1,-1 0-4,0 0-1,1-1-1,0 1 1,1-1 1,1-1-4,-1 0 0,0-1 1,1-1 3,1 0 0,0-1-2,0-1 2,2-1-1,-2-1 2,1-2-1,2-1 0,-2-1-3,1-2 2,0 0 0,0-1-7,-2-1-1,2 0-5,-1-1-1,-1 1-5,10-7-22,-12 5 21,0 2 1,-2 0 1,1 0 4,-2 1 3,-1-2 4,2-9-1,-8 1 10,1 10 1,-2 2-2,0-1 4,-1 0-3,-1 0 5,0 1-1,-1 1 1,0 2 7,-1 0-1,0 0 7,-1 2 3,0 1 3,0 2 3,0 0 4,-1 0 1,0 0-1,-1 3-2,2-1-5,-3 2-4,3 1-6,-3 0-3,4 1-3,-3 0-3,2 0 0,1 0-3,-1 0-2,-1 0 8,2 0-3,-1 0-2,2 0-5,-2 0 0,0-1 0,2 0 0,-2 0 0,2-1-11,0-1 8,-2-2-2,1 2 3,-1-3 0,0 2 0,1-1-2,-2-1 0,0 0 0,2-2-5,0 1 5,-2-3-3,2 1 2,0-2 0,-1 0 0,1-2 0,-2-1-1,1 0 2,-1-1-2,1-2 4,0 1-1,0-1-2,1-1 3,0-1-1,1 0 3,-1 0 0,2 0 0,1 0 0,1 0-3,-1 0 2,2 0-2,1-1-4,1 0 1,1 0 9,0 0-8,2 0-12,0 0-10,1 0-9,0 1-17,0 0-20,1 0-23,-1 1-36,0-1-25,0 3-26,-1 0-32,1 2-31,-1 1-36,0 0-77,-3 2-7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8:12:54.7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0 424 36,'0'-8'62,"0"3"7,0 0 2,-1 0 2,1 0 4,-1 2 1,0-2 1,1 0-1,-2 2-2,1 3 0,1-2 3,-2-1 2,0 0 3,0 3-1,-1 0 1,-2 0-3,0 0-3,-1 3-8,-1 0-11,2-1-10,-2 3-11,0 1-5,-1-1-7,1 0-3,-2 2-6,3-1-3,-2 2-1,1-1-4,1 1-1,0 0-3,-12 18 1,13-16-3,1 0 1,1-2-2,0 2-1,0-2 1,2 2 0,1-2-1,0 0-2,2-2 0,1 1 1,1 0-2,2-1 4,2-1-1,1 0 0,2 0 1,0-2 0,2 2-1,1-3-3,-1 4 2,3-4-2,0 1 0,-1 2 0,0 0 1,1-1-1,-4 2 0,1 0 2,-2-1 0,-1 2 1,-1-1 0,0 0 0,-1 2-3,-3 1 3,0 0 2,-1 1-1,-1 0 2,-1 0-2,-1 1-2,-2 0 2,-1 0 2,0 0-2,1 0 3,-4 0-3,1-1 0,-1 0-2,0 0 5,0 0-5,-3-1 5,2 1-2,1-1-4,-4 0 0,1-1 1,1-2 4,-1 1-4,-1 1 2,2-3-2,-4 0 0,4 0 2,-1 0 2,1-2-4,-1 0 2,2-1 2,-1-2-3,2-2-1,2 0 2,-1-1-3,1 0-1,-1-4 1,2 1-2,1-2 0,1-2 0,2 0 2,2 0-4,0-3 4,1 2 2,1-2 2,2 0 0,1-1 2,22-29 27,-18 29-15,1 0 1,0 1 1,0 0 2,-2 0-4,2 0 2,-1 1 2,0 2-6,1-3-2,-1 3-2,0-1-3,-1 1-3,-2 2 0,0-2-4,0 2-1,24-23 0,-20 18 6,-12 13 1,-1-2 3,1 2 1,0 0 7,-1 0 5,1 0 7,-1 0 5,1 2 7,1 1 4,-3 0-2,2 2 8,-1 2-1,-1 1 2,0 0 0,-1 5-6,1-3 3,-2 3-7,2 0-2,0-3-11,-1 3-4,1-1-6,0-2-11,1 2 2,-1-3-14,3 0 3,0-3 2,0 1 0,0-3-1,1 1 0,1-1 3,2-4-6,1 0 3,-1-3-5,4-1-3,-3-1-5,4-3-2,-2-1-5,0-1-3,0 0-1,0-2-1,0 0-1,-1-1 3,1 0 1,-3-2 2,0 2 4,-2-2 4,-2-1 0,-1 1 0,0-1 4,-4 1 1,1-1 3,-3 1 2,1 0 1,-5 1 0,0-1 4,0 2 6,-1 2 3,-1 1 8,-2 0 4,0 0 6,-2 2 5,-2 3-2,3 0 1,-1-1 1,-2 4 4,3-1-5,-1 1 2,3-1 2,0 0-5,0 1 4,3 2-2,1-3-4,2 2-7,0 0-3,2-2-10,1 2-6,2-3-5,0-1 0,2-1-4,2-4-2,2 0 0,2-3 2,0 0-2,3 0 0,-1-1 3,2-1-1,1 0 2,1-1 1,1 0 0,2 2-3,0-3 3,2 3 0,0-1-3,1 0-6,1-1-13,-2 3-27,1 0-30,-2 0-35,1 1-35,-4 1-33,0 2-40,-3 1-38,-2 2-31,-1 3-24,-3 2-42,-6 1-91,0 0-3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8:12:53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87 64,'1'2'74,"-1"-1"4,0-1 1,0 0 2,0 0 1,0 0 5,0-1 2,1-1 3,-1 2 0,0-2-3,0 2-2,0-3-5,0 1-7,4-6 46,0 3-78,-1 0-14,1-3-6,0 1-11,0-1-4,0 0-5,1-2-4,1 1-1,-1-1 1,0-2 1,1 1-2,-2 1 2,1-3-4,0 2 2,0-1-3,0 1-1,0-2 3,0 0-2,0 3 2,0-2-2,0 1 2,-1-1 0,0 4 3,0 0 1,-1 1 2,0 3 4,0-1 6,-3-3 32,0 5-17,0 1 6,0 0 5,0 0 4,0 1-5,0 0-3,0 1-4,-3 1-4,0 0-1,2 1-5,-1 0-6,0-1-2,0 1-4,1 0-1,-3 1 0,3 1-1,-1 0-2,0 1 0,1 0-3,-1 1-2,1 1 0,0-1 1,-1 2 2,2 1 0,-1 0-2,1 1-1,0-1 4,0 2-2,0 0 2,1 0-3,-1 0 3,2 0-2,0 1 0,0 1 2,0 0-3,1 0 0,-1 0 2,1 0-1,0 1-1,1 0 0,0-1-1,-1-1 0,2 0 0,-3-2 0,1 0 0,0 0 0,-1 0 0,1-2 0,-2 2 1,1-4 3,-1 1-3,0 0-1,-1-1-2,1-1-1,0 0-3,-1 0-1,0-3-6,0 1-11,0 0-6,0-1-9,0 0-10,0-1-11,0 0-12,1-1-11,-1 0-11,0 0-11,1 0-17,0 0-19,-1 0-219,1-1 99,-1 1-9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8:12:52.9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73,'1'-3'60,"-1"2"-7,1-1-2,-1 0 0,0-1 2,1 1 1,-1 2 1,0-1 1,1-1 1,-1 2 1,1-1 3,0 1 3,0 0 3,-1 0 3,0 0 6,0-1 2,0 0 7,-1-1 1,1 2 2,0 0-2,-1 0-4,1 0-2,0 0-3,-1 0-4,1 0-3,0 0-7,0 2-6,0-2-5,0 0-6,0 0-4,0 1-7,0 0-3,1 0-6,0 1 1,0-1-1,0 3-2,0-1 1,1 0 0,0 0-1,0-1-2,1 1-1,0 1-8,0-1 1,1 2 2,0-2-2,0 2 0,3-2 0,-1 2 0,0-2-1,0 1 3,2 1-3,0 0-2,-2 0-4,2 0-5,-1-1-1,4 0-1,-1 1-2,-1 0 1,0 1 0,1 0 0,-1 0-2,0 0 3,-1 1 1,1-1 0,-2-1-1,1 2 0,-2-1-1,0-1 0,1 0 1,-2 0 0,-1 1 0,-1-2 0,0-1 1,0 0-1,-1-1 0,-1 1 0,1-3 3,-1 2 0,-1-1-2,1-1-1,-1 2 0,0-2 2,-1 1 0,-1 1-1,-1 1-1,-1 1-1,0-1 1,-1 0-1,0 2-2,-1-3 1,0 2-3,-1 0-3,1-1-4,-1 2-5,0-2-3,-1 2-3,1 0-4,0 0-2,-2 0-1,0 0 3,1 0-2,0 2 2,1-1 1,-2 2 1,0-1-1,2 1 0,-2 0-3,1-1-2,1 1 3,2-2-3,-1 1-4,1-1-3,1-1-1,0 0-3,-2-1-2,5 0-3,-2 0-3,2-1-2,-1-1 1,0 0-4,2-1-4,-1 1-7,1-1-8,1 0-11,-1-1-12,2-1-15,0-1-20,1-1-14,-1-1-22,4-1-23,-1-2-4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0:46:25.2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 43,'1'-2'48,"0"2"-9,0 0-4,-1-3 0,2 3 3,-2-1 3,1 1 2,-1 0 1,1 0 3,0 0-2,0 0-1,-1 0-2,1 0-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8:12:52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17 10,'0'-2'49,"0"0"0,0 1 2,0-2 2,1 1 5,-1 0 0,0 1 1,0-2 2,0 1 1,1 0-1,0 1-2,0-3-1,0 3-1,-1-1-3,0-1-1,0 3-4,0-2-4,0-1 35,0 3-45,0-2-6,0 2-2,0-1-1,0-1-4,0 2-2,0 0-2,0 0-3,1 0-3,-1 0-1,0 2-3,0-1-4,-1-1-2,1 2 0,0 1 0,0 2 1,-1 0-2,0 2-1,0 1 2,-1 1-1,2 2 0,0 1 1,-1 2 0,0 0-3,0 0 1,0 0-2,0 0 2,1 0 0,-1 0 1,1 1-2,0 0 1,0 1 1,0 0 0,0-1 3,0 1-4,1 0 1,-1 2-1,1-2 1,0 1-1,0 0 1,1 1 0,-1 0 0,1 0 1,0 0-6,-1-1 0,3-1 3,-2-2 1,1 1 0,-1 0-1,0-2 1,0-2-2,0 1 7,-2-1-2,3-1-2,-1-2-1,-1-1 0,-1-1 0,1 1 0,0-3 0,0 0 0,-1-1 2,2-1 6,-2 0-2,0-1-10,0 0 2,0-1 2,-2-1-1,2 0 1,-1-1 0,0-1-8,0-1 3,1 0 15,-1-1-5,0-1-4,0-1-2,0-2-1,-1-1-4,2-1-4,0-1-1,-2-1-10,0 0 1,1-1 0,-2-1 0,1-1-1,-1 0 1,2-1 2,-2 0 1,2 0 1,1 0 2,-1 0 5,1 0 1,0 0 0,0 0 1,0 0 2,1 1 2,-1 1 3,1 0 2,2-1-2,-2 1 0,1 0 2,0 0 3,0-1 3,1 1 3,-1 0 6,0 0 3,-2 1 4,4 0 5,-2 0 3,1 0 7,-1 1 1,0 2 3,-1-1-4,2 2 1,-1 1-2,1 0 0,-1 1 0,0 2-6,0-1-2,1 1-1,-1-1-2,1 2 1,-1 0-1,2 0 1,0 0-2,0 1-1,1 0-2,1 3-3,-1 0-1,2 1-4,-2 2-1,4 2-1,0 1-4,-1 2 0,-1 0-2,-1 3 1,0 2 1,0-1-5,-1 4 0,0-2-3,0 1 1,0 0-3,1-1 2,0 0 0,-2-2-1,0 0 2,-2 0-1,-2-1 2,1 0-2,0 0 2,0-1 0,0-1-1,-1 0 0,0-1-2,-1-1 1,-1 0-1,1 0 1,-2 0 1,0-1-2,0 0 0,-2-1 0,1 1 0,-2-1 0,0 0 2,-1 0-1,1-1-1,-2 0 0,1-1-1,0 0 1,-1-1 1,1 1 0,-4-1-1,4-1-1,-1 0-2,0 0 3,0 0 0,1 0 0,1-1-1,0-1 0,0 2 0,3-1 1,-1 0-2,1 0-8,2-1-10,0 2-12,0-3-15,1 3-20,1-2-22,1 1-30,0-1-34,1 2-38,2-1-52,-1 0-96,-4 1-7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8:12:49.0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31 7,'0'-1'11,"0"0"-1,0 1 2,0-2 0,0 1 2,0 0 1,0 1 2,1-1 2,-1 1 1,0 0 1,0 0 4,0 0-1,-1 0 1,0 0 2,1 0 1,0 0 2,0 0 3,1-2 0,-1 2-1,0-1 1,0 1-1,0-2-3,0 2-3,-1 2-3,0-2-4,1 1-2,0 1-2,0-1 3,0 1 2,0 1 2,0 1 2,-1 0-2,0 1 1,-1 0 0,1 0-3,-2 1-3,2 0-5,1-1-3,0 1-3,0-1 2,-1 0-1,-1 0-2,1 0 0,0 1-1,0 0-1,0 1 1,0 1-1,0-1-3,0 1 1,1 0-1,-1 0-1,1 0 2,0 0 2,0 0-3,0 1 0,0-1 0,1 0 0,-1 0 0,1-1 2,0 0-1,0-1-1,1 2 0,-1-3 0,1 2-1,-1-1 2,0-1 0,-1 2-2,1-2 1,0-1-1,1 1 0,-2-1 0,0 1 1,1-2 0,-1 2 1,1-3-1,0 1 0,-1-2 0,0 0 0,0 0 1,-1 0 0,1 0-1,0 0-2,0 0 4,1-1 0,-1 0 0,1 0 0,-1 0-1,1-1-1,-1 0 2,0 0 0,0-1-2,0 0 0,0-1 0,0 1 0,0-3 0,0 2 1,0-2-1,0 1 0,0-1 2,0 1-2,0-3 0,0 2 0,0-3 0,-1 1 0,1 1 1,-1-1-2,0-1-1,0 0 1,0 0 0,1 0 2,0 0-1,0-1 0,0 1 1,0-1-1,0 1 1,0 1 1,0-1-1,0 1-1,0 0 0,0 1 0,0 1-1,0 0 0,0 1-1,0 0 2,0-1 0,0 1-1,-2 0 1,2 0 0,0 0 0,0 0 0,0 0 0,0 0-2,0 0 0,0 1 3,0 0-2,2-1 1,-2 0-2,0 0 1,1 1 1,-1 1-1,1-2-2,0 1 0,1 0 3,-1 0 0,1 0 5,0 1 3,-1 0 3,1 0 2,0 1 5,-1-2 1,1 3 1,-1-2 4,2-1 1,-1 3 0,0-2 1,0 2-2,0-2 1,1 1-3,-1 1-2,1-2-1,-1 2-2,1-2-4,0 1-1,-1 1-1,1-2 0,0 2-2,1-1-2,-1-1-4,0 2-4,0 0 1,2 0 1,-2 0 0,0 0-2,0 0 0,-1 0 1,1 0 4,0 0 0,1 0-2,-1 0-2,1 2 1,-1-1 2,0-1-1,-1 2-2,0-2-3,1 1 3,-1 1 0,1-2 0,0 2 2,0 1 1,-1-1 2,1 1 3,1 0 4,-1 2 1,0 0-2,1 0-2,-3 0-2,1 1-7,-1 0 1,0 0 0,1 0-2,0 0 1,-1 0 2,-1 0 2,0 0-3,0 0 5,1 5-2,-1-7-4,0 0 1,0-1-1,-1 0-1,1-1 3,0 0-1,0-1 4,-1 0-1,0 0 1,0 0-3,0 0 1,0 0-2,-1-1 0,0 0-1,-3 0 0,2 0 0,0-1 0,-1 0-2,0 0 1,0 0 1,-1 0 0,-1-1-3,0-1 2,0 0 0,0-1-1,1 1 1,0 0-1,0 0 2,1 0 0,0 1 2,2 0-3,-1 0 1,1 1 2,-1 0-2,1 0 0,-1 0 2,2 0-2,-1 0-1,0 0 2,1 1-1,-2 0-2,0 0 4,1 1-3,0-1 2,1 1 0,-1-1 0,0 0-1,1 0 0,0 0-1,-1 0-1,1 0 1,-1 0 1,0 0-4,1 0 0,0 1 1,-1 2-102,2-3 21,0 0-30,0 0-44,0 0-57,0 0-10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8:12:43.6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78 9,'-1'-2'64,"0"0"-4,1 0 0,-1 1-1,0 0-3,0 0-4,1 1-2,-1 0-3,1 0-3,0 0-6,0 0-5,0 0-4,0 0-3,0 0-1,0 0 1,0 0-2,0 0 1,0 0 0,-1 0 0,1 0 1,0 0-1,0 0-3,0 1 0,0-1-1,0 0 0,1 0 2,-1 1 5,1 0 5,1 0 4,0 0 6,1 0 3,0 0 5,1 0 0,0 0 1,0-1-1,1 0-4,0 0-4,2-1-4,0-1-4,1 0-5,0-1 0,1 0-3,0 0-4,2 0-4,0 0-1,-1-2-2,4 2 1,-2-2-3,0 2-2,4-2-1,-3 0-1,3 1-3,-1 0 1,0-1-2,0 1-4,-1 0 3,0 1-3,-1 1 0,1 0 1,-3 1 0,0 0-3,0 0 0,1 0 2,-2 1-1,-1 0-1,-1 0-2,-1 1 1,-1 0 1,0 0 2,-1 1 2,-1 0-4,0 0-2,0 1 2,-1-1 3,-1 0-2,1 0-2,-1 1 0,0-1 1,0 0 0,-1-1-2,0 0 0,0 0-5,0 0-3,0-1-3,0 0-4,-1 0-3,1 0-4,0 0-5,-1 0-44,-1 0-18,1 0 28,0-1-13,-1 1-14,1 0-12,0 0-17,-2 0-13,0 1-19,0-1-16,-2 3-21,0-1-47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8:12:43.1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48 34,'0'1'55,"0"-1"-2,0 0 57,0 0-54,0 0 0,0 0-1,0 0-3,0 0-1,0-1-3,0 0-5,0 0-2,0 0-2,0 0-2,0 1-1,0-1 0,0 0-4,1 0-3,0 0-1,1-1-3,-1 0-4,2-2-6,0-1-4,1-2-4,1-1-4,0-1 0,1 0-1,1-1-1,-1 0-1,1-1 1,-1-1-1,1-1-2,0 0 2,0-2-1,0 0-2,-1-1 0,0 0-2,0 0 0,0 0 2,-1 1-1,0 0-1,-1 1 0,0 1 1,-1 1 2,0 1 1,-1 2 1,0 1 1,-1 2 0,-1 1 3,2 1 1,-2 1 2,0 0-1,-2 1 3,2 0 1,-1 0 0,0 0 2,0 1 2,-1 0 1,1 1 0,0-2 2,0 1-3,0 1 0,0 0-1,1 0-1,-1 0-2,0 0-2,-1 1-2,1 1-1,0-1-2,0 1-1,0 0 1,0 1-1,-1 2-1,1-2 1,0 2 0,1 0-2,-1 0 2,1 1-2,-1 0 1,0 1 0,1 0-2,0 0 2,0 0 0,1 0 2,-1 1 0,1 1-1,-1 0-1,1 1-1,0 1 3,-1 0 0,0 2-1,0 1-3,0 0-2,0 3 3,0-1 2,-1 1-1,0 1 0,1 0-1,-1 1 1,0 1 3,1 0-1,0 0-2,0-1-1,-1 0 2,0 0-2,0-1-1,1-1-1,-1-1-5,0-1 4,0-2-1,0 0-1,1-2 0,-2-1-1,1-2-4,0-1 1,0-1-3,1-1-5,0-1-6,0-1-5,0 0-7,0-1-7,0-1-4,-1 0-7,0 0-6,0-1-4,0 0-1,0 0-1,-1 0 1,-1 0 1,1 0 1,-1 1 2,0 0 5,1 0-1,-2 0 1,1-1 0,-1 1-4,-1 0-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8:12:42.2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7 12 5,'0'-2'51,"0"2"4,0-2 1,0 2 5,0 0 2,0 0-2,0 0 6,0-1 1,0-1 5,0 2 3,0 0 2,0 0-1,0 0 0,-1-2-1,1 2-6,0 0-6,-1-1-4,0 1-4,0-2-4,0 2-3,1 0-5,0 0-2,-1 0 0,2 0-2,0 0-5,-1 2-7,0-1-4,-1-1-6,1 2-4,0-2-6,1 3-3,0-1-4,1 1-1,-1 2 0,1 0 0,0 3-1,1-1 1,0 1-2,0 0-1,2-1 2,-1-1 1,0 1 0,1-2-1,1 1 2,-1 1-1,2-2 0,0 0 1,-1 0-1,1 1-1,0 0 1,2 0 0,-1 0 0,0 0-1,0 0 1,1 1-1,0 0 1,-1 0 2,0 1-4,1 0-2,0 0 3,-1 0 1,0 1-3,0 0 2,0 0-2,-2 1-1,1-1 3,0 1 1,-1-1-1,0 1 0,-2-2 0,0 1-4,-1-3 4,-1 2 0,1-1-6,-2 1 1,0-2 2,0 0 1,-1 0-1,0 0 1,-1-1 0,0 0 2,-1-1 2,0 0-2,-1 0-2,1-1-2,-2 0 1,1 0 1,-1 0-1,-1 0-1,0 0 2,0 1-1,-1 0 2,0 0-1,0 0-2,-2 0-1,1 0 1,-1 1-6,2 0-2,-2 0 0,0 1-4,0 0-2,0 1 1,-1 1-2,0 1 2,0 0 3,0 1 2,0 0 0,-2 1 2,1-1 3,0 3 2,-1-1 2,0 1-1,0 0 1,0 0 2,0-1-1,1 1 1,0 0 2,0 0 0,2-2 1,0 1 0,-1 0-2,1 0-1,1-1 2,0-1 1,0 0-1,2-1 0,0-1-1,-1 0 1,2-1 2,0-2 1,2 0-4,0 0-3,1-2 2,0-1-3,1 0 0,0-1 2,1 1-2,-1-1 2,1 0 1,0 0 1,0-1 2,0 2 0,0-1-1,1 0 0,1 0-1,-1-1 1,1 0 0,1 0 0,-1-1 0,1 1 2,1-1-1,1-2-1,0 3 1,2-2-1,0-1-1,0 2 1,1-1 0,0 0 0,1 0 1,0 0-1,0 0 0,3 0 1,-1 1 1,1 0-2,1 0 0,0-1-2,1 0 0,1 0 2,0 1 1,1 1 1,1 0-1,-1 0 0,-1 0 2,2 0 4,-2 1-1,2 0-3,-2 0-1,1 0 0,-1-1 2,-1 0-3,-1 0-1,0 1 0,0-1 0,0 0 0,1 0 0,-2 0 2,-1 2-2,1-1 1,-1 0-1,-1-1-1,0 0 1,-2-1-1,0 1 0,-2 0-1,0 0 2,-2 0 1,-1 0 2,-1 0 0,0 0-1,-1 0 0,0 0 0,-1-1 0,0 1 0,0 0-1,0 0-2,0 0 1,-1 0 0,0 0-3,0 0 1,-1 1 1,0-1-1,0 1-3,0 0-10,-2-1-15,1 2-15,1 0-17,-1 0-22,1-1-25,1 1-27,0 0-29,0-2-39,-1 2-6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9T08:12:41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6 46,'-1'0'66,"0"0"-4,-1 0-2,1 0 0,0-1 1,1 0-3,-1 0-4,0 0-3,1 0 36,0 0-48,0 0-2,0 1-3,0 0 1,0 0 0,0 1-5,0-1-3,1 0-1,0 0-3,-1 0-4,1 0-3,-1 0-4,0 1-5,0 0-3,0 0-1,0 0 0,2 0 0,3 1 11,-3 0-5,2 0 4,-1 0 6,2-1 0,2 0 3,-1-1 2,1 1-1,0-1 2,1 1-2,2-1-1,0 0-2,0 1-2,2 0-3,-1 1-2,2 0-4,0-2-1,-1 3-2,1-2 0,1 2-2,0-1 3,1 1 0,1-3-1,1 5 1,0-3-1,-2 1-4,1 0 2,1-1 0,-1 1-1,-1 1 1,2-1 0,-1-1 0,1-1 0,-2-1 5,1 0-5,0-1-2,-1-1 2,0 0-2,-1-1-1,0 1 0,-1-1 0,0 1 0,-1-2 3,-1 0-1,-2 2-3,-1-1-1,-1 0 1,-1 1-1,-1-1 1,-1 3 0,-1-3-3,0 2 2,-2 1-1,1-1 1,-1 1-3,-1 0 0,1 0-6,-1 0-4,0 0-5,-1 0-16,-2 1-66,1-1 32,0 3-15,0-2-14,-1-1-14,0 3-12,-1-1-5,1 1-14,-1 0-15,0 1-2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26T11:39:24.5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4 24,'0'0'118,"0"0"-15,0 0-4,0 0 105,0 0-97,0-2-1,0 2 14,0-1-2,0 1-7,-1 0-7,1-1-5,-1 1-7,0-1-7,0 1-8,1 0-20,0 0-4,0 0-4,0 0-7,-2 1-4,2 1-1,-1 1-4,0 1-4,0-1-2,-1 1-5,1-1-2,-1 2-5,0-2-4,1 2-4,-1-1-5,1 0-2,0-1-1,0 0 0,0-1 0,0-1-1,1 0 0,0 0 0,0 0 0,0 1-1,0-2-2,0 0-3,0 0-3,0 0-6,1 0-3,0-1-7,1-1-4,0-1-1,0 0-5,1 0 6,-1-1 2,1 1 7,-2-2 4,0 2 6,1-2 8,0 2 1,-1-2 6,-1 3 0,0 0 1,0 1-2,0-1-1,0 1-1,0 0 0,0 1-6,0 0-7,0 0-20,0 0-29,0 0-38,0 1-46,-1 2-56,-1-2-100,0 3-107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12:37.3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0,'3'4'105,"-1"-1"-14,1 0-14,-3-1-4,0 1-6,0-3-6,0 1-9,1 0 6,0-1-65,-1 0-29,0 0-42,0 0-49,-2-1-64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5-08T10:18:42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7,'1'0'7,"0"0"1,0 0-4,-1 1-3,0-1 1,1 0-1,-1 0 0,0 0 3,0 1-3,0-1 1,0 0 2,0 0 0,0 0-3,0 0 1,0 0-1,0 0 0,1 0 3,0 0-3,0 1-1,-1-1 0,0 0 3,0 0 0,1 0-1,-1 0 2,1 0-2,0 0 4,0 0-5,0 0 4,0 0-1,-1 0 0,1 0-3,0 0 3,0 0-2,0 0-1,-1 0 1,2 0-2,0 2 0,-1-1 0,1-1 0,0 0-1,-1 0 0,0 1-1,1 0-4,-1-1-3,-1 0-6,0 0-14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36:26.4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8 1 64,'0'0'79,"0"-1"2,0 1-4,0 0 0,0 0-3,0 1-3,0 1 57,0 0-68,-1-1-1,-2 2 65,1 0-65,-1 0 2,0 1-2,-1 0 0,0-1-5,1 2-4,-1-2-5,1 2-4,0-2-8,0 2-7,1 0-7,0-1-5,-2 1 0,3-1-3,0 0-2,0-2-4,-1 0 1,0 3 9,2-3-11,0 0-1,0 0-1,0-1 2,1 0 0,0-1 0,-1 2 0,2-1-2,0-1 1,-1 0-1,2-1 3,0-1-2,-1 2-2,1-2-1,-2 0 3,1 0-2,1-2 1,-1 0 1,1 0-1,-1-3-2,0 1 0,0 1 2,0-1 4,-1 1 7,0 0 8,0 0 10,-1 1 9,0 0 11,-1 1 9,0 0 6,0 0-1,-2 1-2,2 1-10,-2 0-10,1 1-11,-2 0-7,1 0-8,0 1-9,-2 1-2,1 1-6,-1 1-10,0 0-26,1-1-29,1 0-38,0-2-45,1 2-48,0-1-48,1 0-56,1 1-72,-1 0-7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1:16:35.4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18 2381,'0'0'7,"0"0"0,0 0-1,0 0-1,0 0 2,0-2 33,-1 2-39,1 0 0,0 0 0,0 0-1,0 0 0,0 0-1,0 0 1,0 2 1,0-1 1,0-1 2,0 0-3,0 0-1,0 0-1,1 0 1,-1 0-1,0 0 0,-1 0-2,0 0 0,0 0 2,0 0 1,2-1-1,0 1 0,0 0 1,-1 0 0,0 0 2,0 0-1,0 0-1,1 0 0,-1 0 3,0 0-2,0 0 2,0 0-2,0 0 1,0 0-1,0 0 3,0 1-2,0-1-2,0 0 0,0 0 0,0 0 2,0 0-1,0 0-2,0 0-2,0 0 2,0 0 0,0 0 1,0 0 0,0 0-1,0 0-2,0 0 3,0 0 0,0 0 0,0 0 0,0 0 0,0 0 1,0 0-1,0-1 1,0 1 0,0-2 1,0 2-2,0 0 0,0 0-9,0 0 6,0 0 1,0 0 1,0 0 0,0 0 0,0 0-1,0 0-2,0 2 9,0-1-1,0-1-1,0 0-1,0 0-5,0 0 1,0 0 2,0 0 3,0 0 1,0 0-3,0 0-2,0 0 0,0 0 4,0 0-3,0 0 2,0 0-3,0 0 0,0 0 1,0 0 1,0 0 1,0 0-2,0 0-3,0 0 3,0 0 0,0 0 2,0-1-2,0 1-2,0 0 1,0 0 0,0 0 3,0 0-2,0 0 0,0 0 0,0 0 0,0 0 2,0 0 1,0 0 1,0 0-4,0 0 2,0 0-3,1 0-2,-1 0 2,0 0 7,0 0-3,0 0-3,0 0 0,0 0-1,0 0 1,0 0 3,-1 0 0,1 0-8,0 0 0,0 0 4,0 0 4,0 0-1,0 0 1,0 0-1,0 0-1,0 0-1,0 0 2,0 0 2,0 0-5,0 0-2,0-2 0,0 1 1,0 0 0,0 1 0,0 1 0,0-1-2,0 0 8,0 0-1,1 0-2,-1 0-1,0 1 1,0-1 0,0 0 1,0 0-3,0 0-3,0 0 0,0 0 2,0 0 2,0 0-1,0 0 1,0 0-2,0 0 2,0 0 0,0 0 0,0 0 1,0 0 0,-2 0-1,0 0 2,1 0 0,0 0-1,0 0 0,2 0 0,0 0-1,-1 0 0,0 2 1,1-1 0,0-1-2,-1 0 6,0 0-4,0 0-1,0-1 0,0 1 0,0 0 0,0 0 0,0 0 1,1 0-3,-1 0 1,0 0 2,0 0-4,0 0 1,0 0-4,0 0 4,0 0-1,0 0 0,0 0 4,0-2-1,1 2 0,0 0 0,-1 0 1,0 0 0,0 0 2,0 0-2,0 0 2,0 0-1,0 0 0,0 0 0,0 0-1,0 0 1,0 0-2,0 0-3,2-1 4,-2 0-1,1-2 1,-1 3 2,2-2-1,-1 1-2,-1 1 0,1-1-2,0 0 0,-1 0 0,0 0-1,0 1 0,0 0 3,0 0-1,0 0-2,0 0 3,2 0-1,-2 0-2,0 0 2,0 0 2,0 0-4,0 0 3,0 0 4,0 0-4,0 0 3,0 0 1,0-1-4,0 1-1,0 0 2,0 0 1,0 0-2,0 0 3,0 0-4,0 0 1,0 0-1,0 0 0,0 0-2,0 0-2,0 0 3,0 0 0,0 0-5,0 0 5,0 0 2,1 0 0,-1 1 1,0-1-1,0 0 2,0 0 0,0 0 3,0 0-2,0 0-3,-1 0 0,1 0 1,0 0 0,0 0-3,0 0 1,0 0-1,0 0 2,0 0-2,0 0 0,0 0 2,0 0 0,0-1 0,0 0 1,0 0 3,0-1-2,0 2-1,1 0 1,-1 2-3,0-1 2,0-1-3,0 0 0,0 0-2,0 0 2,0 0-1,0 0 0,0 0 3,0 0-1,0-1 2,0 2 0,0 0-3,0 0 0,0 0 2,0-2 2,0 1-1,0 0-1,0 0-3,0 0 2,0 0 5,0 0-3,0 0-1,0 0 1,0 0-1,0 0 1,0 0 3,0 0-4,0 0 1,0 0 0,0 0 1,0 0-2,0 0 2,0 0-2,0 0-4,0 0 2,0 0-1,0 0 4,0 0 1,0 0-1,0 0-2,0 0 1,0 0 1,0 0-1,0 0-5,0-1 3,0 1 0,0 0 0,0 0 3,0 0 0,0 0 0,0 0-1,0 0 6,0 0-6,0-1 3,0 1-1,-1 0-3,1 0 0,0 0 0,0 0 2,0 0 2,0 0-3,0 0-2,0 0 1,0 0-1,0 0 2,0 0 0,0 0 0,0 1-1,0 0 2,0-1-1,0 0 1,0 0 1,0 0-5,0 0 2,0 0-2,0 0 2,0 0 0,0 0 1,0 0 1,0 0 0,0 0 4,0 0-2,0 0-3,0 0-3,0 0-2,0 0 3,0 0 2,0 0-1,0 0 1,-2 0 0,2 0 4,0 0 1,0 0 0,0 0-6,0 0-2,0 0 2,0 0-1,0 0-2,0 0-1,0 0 3,0 0 1,0 0 3,0 0 1,0 1-2,2-1 1,-2 0 1,0 0-3,0 0-1,0 0 0,0 0-1,0 0 1,0 0 1,0 0 0,0 0 3,0 0 1,0 0-2,0 0 0,0 0-2,0 0 0,0 0 1,0 0 0,-2-1-4,2 1 3,-1 0-1,1 0 1,1 0 0,-1 0 0,0 0-3,2 0-1,-2 0 3,0 0-1,0 0 2,0 0 1,0-1 2,0 1-2,0 0 1,0 0 3,0 0-3,0 0 0,0 0-1,1 0-4,-1 0 2,1 0 2,0 0-2,-1 0-1,0 0 4,-1 0-1,0 0 1,1 0 1,0 0-1,0 0 0,0 0 1,0 0-2,0 0 0,0 1 0,0-1-1,0 0 0,0 0-1,0 0-6,0 0 0,0 0 4,0 0-2,0-1 2,0 1 1,0 0 2,0-1 0,0 1 6,0 0 1,0 0-5,0 0-2,0 1 1,0-1-1,0 1-2,0-1 1,0 0-3,0 0-1,0 0 2,0 0 3,0 0-2,0 0 2,0 0 1,0-1 5,0 1-1,0 0-1,0 0-2,0 0 0,0 0 0,0 0 2,0 0-2,0 0-3,0 0 0,0 0 0,0 0 2,0 0-2,0 0-1,0 0-1,0 0-2,0 0 1,0 0 2,0 0 0,0 0-2,0 0 4,0 0-2,-1 0 1,1 0 2,0 0 0,0 0-1,0 0 1,0 1 2,0-1-3,0 0 3,0 0-1,-2 0-3,2 0 1,0 0 0,0 0-2,2 0 1,-2 0 1,0 0-2,0 0-2,0 0 3,0 0 2,0-1-6,0 1 5,0 0 0,0 0 0,0 0 0,0 0 3,0 0-2,0-1 2,0 1 4,0 0-4,0 0-2,0 1-1,0 0 0,0-1 0,0 0-1,0 0-3,0 0 3,0 0-1,0 0-8,0 0-12,0 0-13,0 0-14,0 0-20,-2 0-22,2 0-23,-1 0-24,0 0-19,1 0-13,-3-1-11,2 1-7,-3 0-2,1 1 2,3-1 5,-5 1 5,-1 0 1,1 0-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36:25.8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8 33 38,'-1'-3'74,"1"0"-1,0-1-3,-1 0 0,1 2 2,0-2-6,0 3-4,0-2-6,0 1-5,0 0-3,0 1-2,0-1-2,0 1-1,0 1 3,0 0 3,0 0 3,0 0 1,0 0 1,0-1 1,0 1-1,0 0-5,0 0-5,0 0-1,0 0-4,-1 0-4,1-1-6,0 1-3,0 0-6,0 1 0,0 0-3,0 0-3,0 1-4,0-1 0,0 1-2,0 0-1,0 1 4,0 0-1,0 1-1,0 0 0,0 1-2,0 0-2,0 1 2,0 1-2,-1 0-1,1 1-7,-1 0-2,0 1 2,0 1 0,1 2 1,0 0 1,-1 1 0,0 27 10,0-27-4,1 1-3,0 2 2,-2-3-5,1 5 1,0-3 2,1 1-5,0-3 1,0 2-1,-1-2 2,1 1-2,-2 1 3,1-3 0,1 1-2,-1-1 1,-1 0 1,2 9 3,0-10-5,-1 0 2,1-1-1,0 0 2,-2-1-1,0 0 0,2-1 0,0 0 0,-1 0 5,0-1-4,0 1 0,-1-3-5,2 1 1,0-1 3,-1 0-1,0-1 1,0 0-4,1 4-1,-1-7 4,0 0-2,0 1 2,0-1-5,0 0-1,1-1 0,0 0-5,0-1-3,0 1-7,0 0-2,0-1-11,0 1-11,0 0-7,0 0-11,1 0-8,0 0-7,0 0-10,1 0-11,-1-2-10,1 1-6,1 0-12,-1 0-13,2 0-19,-3 1-3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36:25.2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7 5 91,'-1'1'96,"1"0"-6,0 0-2,0 0-2,0-1-2,0 0-8,-1 0-7,0 0-7,0 1-13,0 0-11,-1 1-10,0 1-6,0 0-3,-1 1-2,0 0-4,0 0-2,-1-1-1,1 2 0,1-2-3,-1 1 0,1-1-1,-1 2-1,1-2-2,-2 2-3,3-3 2,0 1 0,0 0-2,0-2 0,1 0-1,0-1 1,0 2 2,0-1 0,0-1-1,1 2 2,1-2 0,0-2 1,1 2-2,0-3-1,-1 2 0,2-1 0,-1-1 0,-1-1 0,1 1 1,-1 1-1,2-3 0,-2 0 0,1-1-1,-1 1 4,0 0 4,-1 0 1,0 1 5,0 0 6,-1 1 4,1 0 4,0 0 3,-1 0-2,0 1-3,-1 0-5,0 1-13,0 0-1,0 1-9,-1 0-16,0 0-19,0 0-31,0 0-33,2 0-39,-1 1-46,-1 1-88,2-2-83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36:21.2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2 37,'-1'-1'104,"0"1"-21,1 0-10,0 0 0,0 0 1,1 0-4,-1 0-2,-1 0-2,1 0-6,0 1-2,1-1-7,0 0-9,-1 0-11,0 0 21,-1 0-37,1 0-5,1-1-1,1 1 1,-1-1-2,1 1 0,0 1 2,-1 0-8,3-1 1,-1 1 0,1 0-15,-1-1-24,0 0-30,1 0-34,0 0-44,-3 0-62,2 0-9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36:18.6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7 3 56,'-1'-1'56,"1"0"-3,0 0-1,-1 1-2,1 0-2,-1 1-5,0-1-3,0 0-6,0 0-5,0 1-4,1 0-1,0 1 0,-1-2 2,0 2 3,0 0 1,-1 0 2,2 0 4,-2 0 0,0 0 2,1 1 1,-1 2-4,0 0 0,1 1-2,-1 1-2,0 1-5,-1 0 0,1 0-6,-1 2-4,0-1-2,-1 2 0,1 0-1,-1 0-7,1 0 2,0 1-2,0-3-1,0 4-1,-1-3-3,1 1-2,1 1-1,-1-2 2,-1 13-4,4-15 4,1-2 0,0-1 0,0 1 3,2-4-2,0 1-4,1-1-1,2 0-4,0-1-5,2-2-4,0-1-3,1-1-10,1-1-2,2-3-1,-1 1 0,1-3 2,-1 1-2,1 0 3,12-12-24,-13 7 30,-1 1 4,1-1 0,-3 0 2,2 2 3,-1-3 6,-2 1 3,0 1 5,-2-1 1,0 2 1,0 1 3,0 2 1,-2 0 2,0 2 0,-1 1 0,-1 1-1,2 1 1,-1 1-1,0 1 0,0 1 1,-1 1-1,1 1-1,0 1-1,0 0 1,-1 1 3,-1 1 0,1 0 0,1 1 1,0 1 0,-1-1-1,1 2 0,0 0 1,-1-1-2,1 0 0,0 0 1,0 0-4,0-1 1,-1-1-3,1 0 0,0 0 0,-1-1-3,1-1 3,-2 0-9,1-1 5,0 0 1,0-2 1,-1 2 4,0-2-3,0 1 2,0-1-3,0 0 9,0-1-3,0-1 0,0-2-2,-2-2-3,1 1 1,1-2 1,-2 0 0,2-1 7,-1 0 3,0 1 6,0 1 4,1 1 2,-2-1 5,1 1 3,-1 0 3,-2 0-3,2 0-4,0 0 1,-1 1 2,3 0 1,-3 1-3,0 0 1,0 1-3,-1 0-4,-1 1-2,0 1-3,0 1-4,0 1-6,0 0-3,0 1-5,-1 0 2,-1 2-1,2 0 0,-1 2-2,0 1 1,-1 0-2,2 3 2,2-2-1,-2 1-2,1 0 2,1 1 0,-1 0 0,3-1-1,-1 3 2,-1-1-1,1-1-2,1 1 4,1-2-2,0 3-3,1-5 3,0 2-1,2-2 0,0-2-1,1 1 2,2-1-7,0-1 2,0 0-2,2-1-2,0-1 2,1 0-1,12 0-7,-10-2 12,2-2-1,-2-1-2,2 0-6,0-1-2,1 0-3,0 0-3,-1-1 0,0-1-7,0-1-3,0 0 0,-2-2 5,1 1 0,16-17-36,-19 16 46,-2-2 4,12-21-1,-14 21 10,0 0 2,-1 0 2,0 0 3,0 0 2,-2 1 0,-1 1 0,3 2 1,0 1 2,-1 0-2,-1-1-1,-1 2-1,1 1 3,0 0-3,-1 3-2,1 0-2,1 3 2,-1-1 0,-1 1 3,-1 2-4,1 0 9,-1 3 1,0 0 3,-1-1 3,1 2 0,-3 0 2,2 1-1,-1 0 1,-1 0-7,1 1-4,-2-1-3,1-1-1,1 2-3,-2-3-3,1-1 0,2 1-2,-1 0 2,-1 0 2,1-2-2,0-2 2,1 0-1,0 1 0,0-3-4,1 0 3,0-1-1,0 0-3,0-1-1,0 0-1,0 0 0,0-1-3,1-1-3,0-1-6,2-2-2,-1-1 0,1 0 2,0-2-1,2-2 1,1 2 1,-1-2 4,0 0 5,1-2 2,-1 1 2,3-2-3,-1 3 1,2-2 2,0 1 3,1 0 0,1 1-1,0 1 3,0-1-1,-1 2 1,0 2 1,-1-1-1,0 4 1,-2 0 0,0 1 0,-2 2 0,0 0-1,-1 0 1,1 3 2,-3 2 0,1 0 3,-1 0-1,0 3 1,-2 0-1,0 0-1,0 2 3,-3-2-1,2 2 1,-2 0-2,1 0-1,0-3 0,0 1 2,1 0 4,-1-1-5,0-1-3,-1 0-2,1 0 3,1-1-4,-1 0 2,0 0-1,2-2-2,0-1 0,0 1 4,0-1-1,0-2-4,0 3 1,0-3-2,0 0-2,1 0-1,0-3 1,1 3-2,0-2 0,2 2 1,0-3-1,2-2-1,3-3-1,-2 3 2,4-3 0,-3 1-1,4-3 1,-3 3 0,1-1-1,0 0 2,-1 4 0,0-2 0,-2 1-3,0 0 3,-1 1 0,-1 1 1,-1 0 2,0 1 0,0 2 2,-2 0 1,-1 0 1,1 0 0,-2 2 5,0 1-2,0 2-1,0 1 2,0-1-3,-2 1-1,1-1 4,-1 2 2,0 1 0,-1 0-6,1 2 5,1 0 2,-2 0 2,1 1 1,2-4-4,-2 1-1,2 0-5,0-3 9,2 0-4,-2 0-10,2-1-1,1 0 4,-2-1 2,3-1-2,1-1 0,1-1-1,1-1 0,2-1 6,-2-1-3,2-2-2,1 0-5,-1-3-1,0 3-1,1-3-1,1-2 0,0 2 2,-3-2-3,-1 2 3,2-2 0,-4 0 0,2 0 2,0-1 1,-2 0-1,2-2 1,-2 3 5,0-1-3,0 1 4,-1 2 3,0 0 0,-1 0 0,1 1 1,0 1 0,-2-1 4,1 3 3,-2-1 3,1 1 1,0 1 5,-1 0 1,1 0 0,0 0-3,-1 0-4,1 0-1,-1 1-2,0-1-6,0 1-6,1 0 1,0 0 1,-1 1 3,0 1-1,0-1-1,0 1-2,-1-2 3,1 1-3,0 0 1,0 1-2,0 0-3,0 1 2,-1 2 1,0 0 6,0 3-1,-1 1 4,0 2 4,-2 1 6,0 2 4,-2 1-1,-1 2-1,0 1-6,-1 0 3,0 0-3,1-2-3,1 0-7,0 1-5,1-5 0,1 3-1,0-2 2,1-1-1,0 0-1,1-1-1,0 0-1,1-1 1,0-1-2,1-2-2,1 0-1,1-1-2,0-1-4,2 0-1,0-1-2,0-2-7,1 0-5,2-1-4,-2-2-4,2-1 3,-1-1-2,0 0 3,-1-1 5,-1 0 3,-1 0 8,0 0 6,1 1 5,-2-3 1,0 3 4,0-3 3,-2 1 1,-1 0 2,0 1 3,0-1 3,-1 2 4,0 1 6,-1-1 0,0 1 1,-2 0 2,0 0 0,-1 1-6,-1 1-5,-2-1-5,0 1-5,-1 1-4,1-1 2,-1 2-5,1 0-10,2 0-16,-1 0-17,0 2-25,0-1-33,1 1-33,0 0-44,0 1-54,1 0-9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36:16.8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167 58,'1'0'66,"0"0"-7,0 0-1,0 0-4,-1-2-4,0 2-8,0 0-9,0 0-5,0 0-4,0 0 4,0 0-20,0 2-2,0-1-2,0-1 1,-2 2-3,0 1-2,1-1 0,0-1 0,0 3 1,0-2 5,0 4 7,0 0 4,1 1 5,-1 0 4,0 1 2,0 2 1,-1 7 20,2-9-31,0-1-5,0 0-6,0-1-1,1-1-2,0 0 0,0-1-1,1-1 2,0-1-4,1-1 0,2-1 3,-1 0-2,1-1 0,0-1 0,0 0 1,0-1-1,1 0 2,2-1-3,5-6 4,-4 3-2,-1 0 0,1 0-2,-2-1 0,1 0-3,0-5 1,0 3 1,-3-2 2,3 0-2,-2 0-4,-1-1 4,2 0-2,-1-1 2,-1 0-1,0 0-3,0 1 1,2 1 1,-2 0 2,-2 1 0,1 1 2,-3 2-2,3 2 2,-2 0 2,-1 2 3,0 0 0,-1 1 4,0 2-2,0 0-2,0 1 1,0 2 1,-1 1 2,0 2 1,-2 3 2,0 1-1,0 2 3,-1 2 3,0 0 1,0 1-2,-1 1-2,0 0-4,0-2-2,1 2-2,1-2-1,-3 0-2,5-1-2,-3-2-1,4 3-1,-1-5-1,0 0-3,1-1 2,1 1-4,0-4 5,-1 1-2,4-1-1,-3 1 3,5-1 0,-3-1 2,2 0-2,2-2 0,0-1-2,0-2 3,1-1-3,3 0-5,0-1-1,0-1-1,1 1-2,-1-3-6,1 1-5,-1-2-7,-1 1 1,0-1-1,2 0 1,-5-2-2,1 2 4,1-2 6,-3 2 7,3-1 4,-3 0 2,0-1 3,1 1 0,-1-2 4,-1 3 3,-1-1-2,0 1 4,-1 0 3,-1 2 6,0-1 6,0 3 6,-1 0 3,0 0 2,0 0 2,1 1 4,-2 1-4,0 2 0,0 0-8,0 0-6,-2 0-3,1 0-2,0 2-2,0 0-8,1 1 3,0 0 1,-3 4 4,2-1 3,-2 2 3,1 2-2,-2-2 1,1 2 2,0 0-6,-1 1-5,0-1-3,1 0-1,1 0-4,1-2 1,-1 2-2,1-2 0,0-1 1,0 1 0,1 0 1,0-1 1,1-1-3,0-1 2,0 0 0,1 0-1,0-1 0,-1 0 1,2 0-2,1 0 0,0-2 0,1 0-3,1-1 4,2-1 1,-3 0-3,3-1 2,0-1 0,0 0 0,-3-2 0,2 0 3,0-1-2,-2 2-3,0-4 2,0 1 1,-1-1 0,0-1 2,0 0-2,1-1-1,-1 0 2,-1-1 0,0 0 0,1 0-3,-2-1 1,0-1-4,-1 2 3,0-1 1,0-1 0,-1 1 2,0 0-2,0-1 5,-1 1 2,0 1 6,0 2 2,-1 1 5,0 1-2,-1 0-1,0 1 3,-1 0-4,-1 1-3,0 1-5,-1 3-2,0 0-6,-1 0 1,0 2-2,-9 5-26,9-3-2,1 1-19,1 1-20,-1 0-20,3 0-25,-2 2-25,1 0-22,2 1-11,1-1-18,1-2-1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36:15.7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6 370 21,'-1'0'66,"1"-1"-7,0 0-6,0 0 0,0 0 0,0 0-6,0 0-2,0 0-3,0 0-3,1 0-5,0 0 0,-1 1-3,0 0-3,0-1 2,0 1 0,0-1-1,1 0 0,-1 1 3,0 0 0,0 0 1,-1 0 1,1 1 1,-1 0 0,-1 0-2,0 0-1,1 0-1,0 0-6,0 1-5,-2 1-1,1 1-3,-3 1-1,1 1-2,0 1 0,0 2-2,-1 1-1,0 0 2,1-2 0,0 2 1,-1-2 0,2 0 0,0 2-4,0-2 0,-1 2 1,1-2 0,1 2-6,-1-2-1,2 1 0,0-2-3,0 1 3,1-1-1,1 0-1,0 0-5,1 1 4,1 0-1,1-2 0,0-1 1,0 0 1,1-1-1,0 0 0,2 0 7,-1-1-3,2 0-2,-1-1 2,1-1 0,1 0-4,0-1 0,-2 0-5,1-2 3,0-1 0,-1 0 0,-1-1-1,3 1-2,-1 0 1,-2-2 2,1 0 5,-2-2-2,1 0-1,0 0 1,-1 0-1,0-1 3,-1-1-1,-1-1-2,1 0 0,-2 0 0,1 1 1,-2-4-1,0 3 3,-1-3 0,0 3-2,-1-3 0,0 0 2,-1 0 0,-1 3-3,1-2 3,-2 1-2,1 0-1,-2 0 5,1 0-2,-1 1-2,0 1 0,-2 1 1,2 1-1,0 0 0,-1 2 3,1 1-3,-1 0 4,0 2-2,2 1-4,-2 1 1,1 0 0,-1 0 0,-1 2-3,4 1 0,-4 1 0,2 2 2,0 0 2,1 1-1,1 2 3,-2 0-3,2 1 1,0 0-3,2 1-2,0 1-1,1-1 0,1 0 3,0 0-4,2-1 3,1-1 0,1 1 6,-1 1-3,2-4 0,2 1 0,-2 0-2,3 0 1,1-3-1,1-3 0,1 1-3,1-1 1,-1 1-4,2-3-3,-1-3-3,1 1-4,1-1-4,-1-2-2,0-3-1,-1 3-2,0 0 5,0-3 1,-1 3 1,-2-3 3,1 1 4,-2-1 1,-1 3 4,-1-3-1,0 2 1,-1-1 4,-1-2 2,0 2 2,-1-1 1,-2 0 0,1 0 5,-2 1 4,0 0 8,1 1 0,-1 1 3,0 1 6,1 0 2,-1 1 5,-1 0 0,0 0 0,0 1-5,0 1-2,0 1-3,0 0-1,0 0-2,0 1-5,-3 1-3,2 0-3,-2 1-3,-2 2 0,2 1-1,-2 1-5,-2 1-1,2 1 1,-2 1-1,2 1-3,-2 1 4,0 1-1,1 1 1,0-1 3,0 0-3,1 0-3,1 0 1,1-3 0,-1 3 0,2-3-1,1 1 2,-1-3-6,2 0 2,2 0 0,0-1-1,1-1-2,1 0-2,-1-1 0,2-2-5,0-1 4,2 0 3,1-1 4,-1-1-4,1-1 0,1-2-2,-2 0-2,2-1-3,-3-1 1,3 0-1,0-2-4,-1 0 2,-2 0 5,1-2 0,-3-1 4,2-1 6,-2 1 1,0-3 0,0 3 0,-2-1 5,0-2 1,-1 0 2,-2-2 0,0 2-4,-1-3 0,-1-1 2,0 0 2,-1 0-1,-1 0 0,-1 1 0,0 1 0,0 1 6,-1 1 2,1 0-1,-2 1 2,2 1-2,1 3-1,-2-1-1,2 1-4,-1 3-2,0-3-4,0 3-2,0 0-1,1 0 1,0 2 0,1 1 0,0-1 1,0 3 1,1-3-1,1 1 1,-1 2-2,3-3 0,-2 1-2,2 2-1,2-1 0,-1-1-1,2-3-1,1 0 2,3 0-3,0 0-2,0-1 3,1-1 1,3-1 0,-1-1 1,1 0 0,3-2-1,-1 3 3,0-1 1,1 1-2,-2 0 0,2 0 3,-2 1-1,-1 1 1,-2 0-2,0 1 1,-3 1 1,0 1 2,0 0-1,-3 1-2,0 2-4,-1-2 2,-1 2 1,0-1 0,1 0-2,-2 2-1,0 0 0,-2 1-2,1-1-4,0-1-12,1 0-12,0 0-17,0 0-15,0 1-22,1 2-28,-1-3-25,0 0-28,3 4-33,-2 2-6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24:20.3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3 31,'3'0'113,"-1"0"-8,1 0 3,0 1 8,-1 0 2,1 1-2,-1-1-4,1 2-1,-1-1-5,0-2-3,-1 3-10,3-2 74,-3 0-88,0 1 2,0 0-6,0 1-5,0 0-5,1 0-10,-2 1-5,2-1-11,-1 0-4,1 0-12,-1-1-6,0 1-2,0-1-6,1 1-2,0-3-1,-1 0-5,3 0-5,1 0-4,5 0-24,-3-3 12,-1-2-6,2-2-6,1 1-7,-1-1-2,3-1 2,-3 0-6,1-2-4,3 0-2,-4 0 1,1-1-1,1-2 5,-2-2 2,-1 1 5,0-1 6,-1 2 11,0 0 8,-2 1 14,0 2 17,-1 2 18,0 0 25,-2 3 16,0 0 23,0 2 15,-1 0 12,0 1 5,0 2 3,-1 0-7,-1 0-18,1 0-15,-1 2-24,0 1-13,0 2-11,-1 1-11,-1 2-13,-1 1-6,1 0-5,1 1-1,-1 0 1,0 1-5,0 0-2,1 0-2,2 0 6,-2 1-4,2-1 4,1 0-2,0-1 0,1 0 1,2-1-5,-1-1-3,0-2-13,2-1-14,-1 0-16,1 0-10,0-2-5,1 0-6,2-1-4,-1-2-13,1 2-6,0-2 3,2 0 8,0-2 2,0 1 4,0-3-3,0 1-2,1 0 8,0-2 5,-1-2 4,-1 2-1,0-3-4,0 3 0,0-4 9,-3 0 4,4 1 1,-4-2 5,0-1 9,0 1 5,-1-1 12,0 1 3,1 0 9,-2 2 11,0 2 14,0 1 8,-2 0 10,0 2 10,0 1 8,0 0 7,0 0 1,-1 1 4,1 0 1,-1 1 6,0 0 2,1 1 6,0 2 6,0 0 12,0 3 10,-1 1 4,0 0 4,0 1-6,0 2-6,0 0-9,0-1-15,0 3-14,0-3-19,0 1-15,-1 1-15,1 1-2,0-2-4,0 0-24,0 0-17,0-2-32,1 0-31,-1-3-33,0 0-35,0 0-48,0-2-49,0-1-37,0 1-33,0-3-28,0 0-59,0-3-53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24:15.8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0 58,'0'0'75,"-1"1"2,1-1-3,0 1-3,0-1-10,1 0-2,-1 1-8,0-1-7,0 0-5,0 0-9,0 0-3,0 0-7,0 0-2,-1 0-6,1 0 21,1 1-5,1-1 10,0 0 8,1 0 9,-2 0 9,0 0 6,1 0 1,-1 2-2,0-1-3,0 3-6,0 2-1,0 2-1,-1 2-1,-1 1 0,0 1 5,-1 1-3,0 1-6,0 1-5,0-1-4,-1-1-10,0 1-10,0 0-4,-1 0-7,1 0-4,1-1-3,-1-2-6,2-1-15,0-3-13,0 1-18,1-2-21,0-1-26,1-1-24,1-2-27,1-1-25,0 0-14,2-2-12,0-1-15,1-3-10,1-2-2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24:11.5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61 15,'0'-11'32,"-1"1"4,0 2 7,1 1 6,0 1 7,0-4 68,0 4 16,-1 4-69,-1 0 53,2 1-72,-1 1-3,0 1-7,0 1-4,0 0-1,0 1-2,1 0-2,0 1-2,0 0-2,1-1-3,0 0-3,0 1-7,1 0-5,3 4 4,9 1 9,-8-6-17,1-1 0,0 0 0,2 0-4,0 0-1,2 1 2,2 0-2,1 0-2,0-1 0,0-1 0,1 0-1,-2 1-1,1-1-6,-2 0 2,-1 0-3,0 1 2,0 0-3,-1 1-1,-1 0 2,0-1 1,-3 0 4,1 0 0,-1 1 0,-1 0-1,-2 1 2,0 0 2,-2 1 1,1-1-3,-2 1 1,0 0 3,-2 0 3,1 1 3,1 1 4,-2 1 0,0 0 0,0 1 2,-1-1-1,2-2-2,0 1-3,0-2-4,0 1 1,1 1 0,0-2 0,0 0 2,1 1-2,1-1 1,-1 2-3,2-2 0,-1-2-5,2 0-6,0-1-2,1 0-3,0 0-6,-1-1-6,1 0-2,0 0-1,0 0-5,2-1 0,-1-1-5,0-1-7,1-1-5,0-1-2,-1 0-9,2-2-3,-2 0 0,-2-1-4,1 1 3,0-2 7,-1-1 8,1 1 11,-2-2 10,0 1 9,0-1 8,-1-2 11,0 3 8,0-1 8,-2 1 7,1 1 5,0 1 10,0 0 11,0 2 12,0 1 7,-1 1 7,0 1 5,0 0 1,0 0 2,0 0-3,0 1-9,0 0-9,0 1-2,0 1-8,0 0-3,-1 1 0,-1 0-1,0 1-3,2 0 2,-1 2-1,0 1-2,0 0 1,0 1-7,0 0-6,0 0-4,-1 0-6,1 0-5,0 1-2,-1 0-5,0-1-2,1 3-5,-1-2-1,1 0 0,0 0-5,1-1-8,0-1-8,0 0-7,1 0-9,2-3-6,1 1-5,0 0-10,2 0-2,0-2-1,1 0-3,1-1-1,0 0 1,1-2 1,2-2-1,1-1 0,0 1 2,1-2 4,0-2 9,-1 1-3,1-2 1,0-2-3,-1 2 2,-1-2 5,1 0 5,-2-1 6,-1-1 0,-1 2 8,-2-1 8,-1-1 14,0 3 14,-1 1 12,-1 0 9,-1 2 12,-1 1 10,1 1 9,-1 1 7,0 0 0,0 0-5,0 1-5,1 0-2,-1 0-10,0 1-11,-1 1-8,0 0-10,1 1-3,1 0-6,0 1-4,1 0-4,-1 1-1,2 1 3,0 0 2,1 2 0,0 0-1,2 0 3,-1 0 1,1 0 0,-1 1-3,2-1-1,-1 0-1,0 0-2,-2-1-6,1 0-10,-1-1-7,-2-1-8,-1-1-6,0-1-1,-1 1 1,0-2-1,2 2 5,-2-2 8,-1 0 6,0 0 8,-1 0 5,-2-2 2,2 2 3,-2-2 2,0-1 2,0 0 7,-2-1 1,1-1 2,0 0 4,0-1 2,0 1 3,-2 2 4,1-1 2,1 0-2,1-1 3,-1 0 6,1 1 13,1 1 9,-1 1 7,1 0 3,2 0 6,-1 1 4,0 0 1,-1 1-6,0 0-13,0 0-8,0 0-7,2 0-7,-1 1-7,0 0-6,-1 0-5,1 1-2,-1 0-7,0 0 1,-1 0-2,1 0-4,0 0 1,-1 1-6,2 1 1,-2 0 0,1 1 2,-1 0 1,1-1-2,-1 0 0,1 0-1,0 0 2,1 1-2,-1 1-2,0 0 1,1 2-3,-1 0 4,1-1 2,0 1-4,1 0 3,-1 0 1,0 1-1,0-1-1,1 0 2,1 0-3,1 0-1,1-1 2,0 0 0,1 0-4,1 0-2,2-1-7,-1 0-4,8 2-30,-6-6 21,2-2-4,0-2-1,1-1 2,3-1 0,-1-1 0,2 0 3,-1-1-1,0 0-1,1 0-3,-1-1 1,0 0-4,-1-1 0,0-1-2,1 0-1,-2-1-3,0 0 0,-1-2 1,-2 1 5,-1 1 3,-1 0 7,0 1 5,-3-1 6,0 0 3,-1 0 10,0 1 7,-2 0 4,1-1 4,0 0-1,-1 0 3,0 1 5,0 1 8,-1 2-1,0 1 5,0 1 1,0 1 3,0 0 1,0 1-3,0 0-1,0 0-6,-1 2-5,0 0-3,1 2-1,-1 1-4,0 1 2,0 1 8,0 1 0,0 1 7,0 1 3,-3 10 32,3-7-33,-2 0-6,1 0-5,-1 1-1,0 0-8,-1 11 12,2-12-17,1 1 0,1-2-3,-1 1-2,1-3-1,0 0 3,0-1-7,1 0-1,0-2-3,2-1 0,0 0-1,1-2 1,0 0-5,1 0-6,0 0-3,1-1-3,1-1-6,0 0-5,1-2-2,-1-1-4,1-1-2,0-1-1,0 0 1,-1 0 4,-2-2 2,-1 1 3,1 1 6,-2-2 2,-1 1 5,0 1 5,-1-3 5,-1 3 8,0-2 13,-1 2 9,-1-1 9,-2 1 9,0 0 5,-1 3 1,0-1 0,0 2-4,0 0-9,-1 1-10,0 0-8,0 2-7,-1 1-12,1 1-14,-1 1-20,0 1-31,0-1-42,2 2-51,1-1-63,0-1-105,1 2-9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3T12:24:05.2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392 8,'0'0'71,"1"0"4,-1-2 3,1 0 0,-1 1 3,1-1 0,0 1-2,0 0-1,-1 0-3,0 0-3,0-1-6,1 0-5,-1 0-10,0 1-11,0 1-4,0-2-4,1 2-9,-1 0-6,0 2-7,0-1-4,0-1 0,0 1-1,0 0 0,0-1 0,0 2-1,-1-2 1,0 2 1,1 0-3,-1 0 2,0 0 3,0-1-1,0 1-1,0 0-3,0 0 1,0 0 2,-1 0 3,1 2-2,1 0 0,-1 2 4,0 1 3,1 1 3,0 0 0,-1 0-1,1-2-4,0 0-2,0-1 0,1-1-3,0 0-5,0 0-5,-1 0 1,1 0-2,0 0 1,1 1 3,-1-1-1,1 0-3,0 0 3,-1-2 0,2 2 2,0-1 1,1 0-3,-1-1 3,0 0-5,1-1 1,0-1-3,-1 0 3,1 0-4,0 0-1,0 0 0,0-1 0,1 0 0,2 0 0,-1-1-3,0-1-3,1 0-1,-1-1-4,0 1 0,2-2-5,-3 0 1,3-1 6,0-1-4,-1-1 4,0-1 0,0 0 6,-1 0 1,1 0 2,0 0 0,-2 0-4,0 1 6,1 0 0,-1-1 2,-2 0 1,0 0-4,-1-2 5,2 0 0,1 1 1,0-3 0,-2 3 0,-1-3-2,2-3 1,-1 1 4,-1 0-1,1-1 3,-1 1 3,0-1 0,-1 0 5,0 0 1,0-1 1,-1 2-2,2-1 5,-1 1 3,-1 1-1,0 2 0,-1-1-2,-1 3 1,2 0-4,-1 0 0,-1 2-1,2 0-2,-2 1 3,2 1 1,-1 1 0,-1 2 3,0 0 2,1-1 1,-2 3 1,1 0-2,-1 0-4,-2 1-4,2 1 0,-3 1-4,3-2-2,-1 2 1,-1 0-1,0-1-1,0 2-3,-2 1-4,2-1-5,-1 0 1,0 2-2,1-2-6,0-1-4,0 3 1,1-2 0,-1 0 4,-2 6-8,4-3 12,-1-1 3,1 0 4,-1 2 2,3 1-2,-1 1 0,0 0 1,1 0-3,1 1 0,1-1 2,0 2 0,0-1-3,1 0 2,-1 2-1,3 0 0,-3 0 2,3-2-3,-1-1-1,1-2 0,-1-1 2,2-1-1,1-1-3,-1-1 0,-2 0 0,2 0 1,-1-1-2,0 1-6,1-1-1,0 1-5,-1-3-1,0 3-2,0-3-3,-1 0-1,0 0 2,-1 0-1,3-3-1,-1 3 3,1-5 1,0 4 1,0-3 3,-1 1 0,0-2 1,0 0 6,0 2 2,-1 1 1,1-1 1,1 0 4,-2 0 1,1 1 1,-1-1 2,-1 1-1,0 1 1,-2-1-1,1 2 3,-1 0-2,2 0 2,-1 0 0,0 0 0,-1 3 0,0-1 2,0-1 0,0 1-1,0 1 4,0 2 1,0 0 0,0-2-1,0 2 4,0 0 4,0 3-2,0 0-2,-1-1 0,0 4-6,-1-1 2,1 0-1,0 3-3,0-3-8,-1 1 4,0-1 0,1 3 0,1-5 2,-2 1 0,2 0 0,0 0 1,0 0-1,0 0 1,0 0 0,2-1-1,-1 0-3,1-1 0,0 0-2,1 0-1,1-1 2,1-1-5,0-2-1,0 0-1,0 0 3,1-1 0,1 0-2,-1-1 0,1-1-3,2 0-1,-2-1 2,1 0-3,1-1-4,-1-1-3,0 0 1,1-1 1,-1-1 0,0-1 2,2-1 1,-1 0 2,0-1 1,0-1 3,0 0-2,-2-1 2,1 0 1,-2-1 0,2 0 2,-2 0 0,-1 0 4,0-1 1,-1 3 2,-1-4 5,1 3 0,-3 0 2,3 2 2,-2-2 5,-1 2 5,1 0 3,-2 3 3,1 0 2,0 2 3,0-2-3,-1 5-1,2-2-2,-2 1-5,1-1-7,-1 2-5,0 0-3,0 0-1,0 2 0,0-1-3,0 1-2,0 1 1,0 2 3,0 0 3,0 0 2,1 0 0,1 0 0,-2 3 4,1 0 1,-1 0 0,0-1-2,-1 4-1,1-1 0,-3-1-6,2 3 0,-1-2-2,2 0 1,-1 1 1,-1-2-2,0 2 0,1-1-3,-1 1 2,-1 0 0,2-2-3,0 0-2,-1-2-3,1-1-4,0-2-2,1-1 0,0 0-2,0-1-1,0 0-2,0-1-4,1-1 2,0 0 6,1-1-2,-1 0 1,3 0 1,-2-1 2,1 0 3,-1 0 5,1-1-2,1 0 0,-1-1 4,2-1 3,0-1 0,2 0-3,2-2 3,-3-1 3,2-1 0,0-1-1,3 0-1,-4-2-2,1 0 1,1 0 3,-1 0-3,1 0-1,-2 0 1,0 0 3,-1 3 1,0 0 6,-3 2 4,0 0 2,0 3 6,0 0 3,-2 4 1,0-3 2,0 1 2,0 3 1,-1-2 1,0 1 2,0-1-1,0 2-1,-1 0-1,0 0-1,0 0-5,1 2-4,-1-1-6,0 1-4,0 1-3,0-1 0,0 0-6,1-1-1,-1 1 0,-1 1-1,2-3 0,-2 3-2,0-1-3,1 3 3,-2 3 2,0-3-2,-1 3 0,2 2-2,-2-2 2,2 2 1,1 1 1,-3-1-2,3-1 0,-2 0 0,1-1 1,1 0 3,1-1-3,0 0-2,0 0-3,0-1 1,1-1 0,1 0-4,1 0-1,0-2-3,1 0-1,1-2 0,1 0 0,0-1 0,2 0 0,-1 0 4,1-2 2,2 0 1,0-1 0,-1-1 1,0 0-1,0-1-3,-1 0 3,-1 0-4,0 0-2,0 0 1,-1 1 3,-1 1-3,-1 0-1,0 1 1,-2 1-7,0 1 0,-1 0-2,-1 0-1,1 0-5,0 0-2,0 0-6,0 0-12,0 0-8,-1 0-16,0 0-17,0 0-26,0 0-30,0 0-5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1:22:54.8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0 14,'0'0'107,"-1"0"-8,1 1 0,-2 1-5,1-2-2,1 0-5,-1 2-8,1-2-13,0 0-12,-2 0-9,2 0-13,0 0-8,0 0-9,-1 2-8,0-2-5,0 1-12,0 0-8,1-1-16,0 0-15,0 0-23,0 0-22,0 0-21,0 0-32,1-1-42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31T10:08:14.1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 42,'0'0'43,"0"1"-2,0-1-2,0 0-1,0 0-1,1 0 1,-1 0-1,0 0 0,1-1 2,-1 1 3,0 0 2,0 0 4,0 1 6,0-1 4,0-1 5,0 1 7,1 0 7,-1 0 1,0 0 5,0 0-4,0 0 1,0 0-1,0 0-3,0 0-4,0 0-3,0 0-1,0 0 1,0 1 2,-1-1-2,1 2 2,0-2 0,-1 0 70,1 0-70,-1 0 0,0 0 0,1 0 4,-1 1 4,1-1 5,0 0 2,0 0 7,0 0 7,0 0 4,0 0 2,0 0 100,0 0-113,0 0-3,0 0-12,0 0-13,0 0-11,0 0-12,0 0-9,0 0-7,-1 0-9,1 0-5,0 0-3,0 0-4,0 0-9,0 0-11,0 0-28,0 0-30,0 0-39,0 0-44,0 0-45,0 0-40,1 0-352,-1-1 263,1-1-13,0 1-6,1-1-16,0-1-68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31T10:24:13.4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7 43,'0'-3'142,"0"1"-26,0 0-11,0 1-6,0 0-3,0 0-3,0 0-4,1 0-7,-1 0-5,0 0-8,0 0-7,0 0-8,0 0-9,0 1-6,0 0-5,0 0-5,0 0-4,0 0-5,0 0-5,0 0-4,0 0 0,1 0-2,0 0-3,-1 0-2,0 0-3,0 0-5,0 0-7,0 1-10,0-1-13,0 1-16,2 0-16,-2 0-20,1 0-22,2 0-23,-3-1-25,0 0-44,0 0-9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31T10:29:05.3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2 4,'0'0'31,"1"0"2,-1 0 4,0 0 0,0 0 40,0 0-38,0 0-3,0 0-1,0 0-2,0 0-3,0 0-1,0 0-2,0 0-3,0-1-1,0 1-4,0 0-1,0 0 1,0 0-2,0 0 0,0 0-1,0 0 0,0 0 2,0 0 4,0 0 0,0 0 0,0 0 3,0 0 0,0 1 2,0-1 1,0 0-1,0 0-1,0 0 0,0 0-5,0 0 4,0 0-1,0 0 1,0 0-1,0 0-2,-1 0-2,0 0-3,1 0 2,0 0-7,0 0-4,0 0-3,0 0-1,0 0-1,0 0-1,0 0-1,0 0-1,0 0 1,0 0 0,0 0-1,0-1 0,0 0 0,0 1-1,0 1 0,0 0 1,0-1-1,0 0 0,0 0 1,0 0-1,0 3 2,0-1 1,0-1-2,0 0 0,0-2 3,0 1-2,0 0 0,0 0 2,0 0-1,0 0-2,0-1 2,0 1 0,0 0-1,0-1 1,0 1-2,0 0-2,0 0 2,0 0-1,0 0 1,0 0 1,0 0-1,0 0 0,0 0 1,0 0 0,0-1-4,0 0-5,0-1-9,0 2-9,0 0-10,0 0-13,0 0-17,0-2-20,1-1-18,0 0-16,0-1-13,2-1-24,-1 0-39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5-08T09:55:09.5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0 18,'0'-2'47,"0"1"-3,0-1-2,0 2 1,0-2-1,0 1 1,0 1 1,0-2 1,0 2 0,0-2 0,1 2-1,-1-1-4,0 1-2,0 0-2,0 0-3,-1 0 0,0 0 0,1 1 1,-1 1 3,2-2 4,-1 2 5,0-2 2,0 1 4,0 1 0,1-2 3,0 2 5,-1 1-3,1-1 1,0-1 0,0 2 1,-1 1 1,0-1 3,0 0 3,0 1-5,0 0-2,0 1-4,0 0-5,0-1-9,0 0-5,1 0-7,0-2-10,-1 1-5,0-1-7,0 0-2,0 0-3,0 0-1,1 0 2,0 1-4,0-3 2,0 1-1,0 0 1,1 0 1,-1-1-1,0 0 3,1 0-3,0-1 2,0-1-1,1 0-1,-1-1-6,2 0-5,0-1-5,-1 0-8,0 0-4,0-1-1,-2 0 0,1 0-2,0-1 4,-1 1 10,1-2 2,0 2 4,-2-1 5,1 1 0,-1-2 0,0 1 3,-1 1 2,1-1 0,-1 1 3,0 0 5,0 1 3,0 0 8,1 0 9,-1 2 7,-1-1 3,1 2 2,0 0 7,1 0-3,-1 0 1,0 1-7,1 0-5,-1 0-5,0 1-2,0 0-6,1 0-4,-1 0-5,-1 1-3,0 1 2,1 2 0,-1 0 1,0 0-2,-1 0 2,1 0-3,-1 0 1,2 1-2,-1-1-3,0 0-4,1 0 1,1-2-2,-1 2-3,0-3-1,1 1-11,-1 0-12,0 1-17,1-1-22,0-2-32,-1 1-33,1 0-35,0-2-43,0 0-36,0 0-42,0 0-67,0 0-7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5-08T09:55:00.2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7,'1'-2'99,"-1"1"2,0-2 1,1 2 2,-1 0 2,1 0-3,-1 0-4,0 0-1,0 0-7,0 1-6,0 1-7,1 0-6,-1 0-5,0-1-5,0-1-9,0 0-6,0 1-5,1 0-7,-1 1-6,0-1-7,0 0-7,0 0-1,0 0-3,2 0-2,0 0-8,-1 0-6,-1 0-13,0 0-21,0 1-30,0 0-36,0 1-41,0 1-43,0-2-48,0 2-80,0 0-7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6-01T09:27:17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42 8,'0'-2'34,"0"1"-5,0 0 0,0 0-2,0 0 2,0 0 1,0 1-2,0 1 3,0 0 0,0 0 3,0-1 4,0 0 0,0 0 0,0 0 0,0 0 1,0 0 1,0-1 0,0 1-1,0 0 0,-1 0 0,1 1-2,0-1 2,0 0-1,0 0-2,0-1 1,0 1-3,0 0-1,0 0 1,0 0-1,0 0-2,0 1 4,0-1 0,0 0-3,0 1 1,0 0 28,0 1-29,-2-2 0,2 2-5,-2 0-2,1 1-1,-2 1-3,1 0-1,-1 1-6,0-1-6,1 0-4,0 0 0,1-1 1,1 0-5,0-1-1,0 3 1,1-2 1,-1 0-1,1-1 0,0 1-2,0-1 1,0 0 1,-1 0 0,2-1-2,0-1 2,0 2-1,-1-2 0,1 0 2,2-2-1,0 1 0,0-3 1,-1 1 2,2-2-3,-2 0 3,2 0-2,-3 0-1,1-1 2,-2 1-2,0 0 2,0 0-3,0 0 3,0-1-1,-1 1-1,0 0 0,-1 1 1,0-1 0,-1 0 0,1 1 3,-1 0-2,-1 1 3,3 0 1,-2 1 1,-1 1 0,3 0 0,-2 0 0,-1 1 1,2 0-1,-1 0-1,0-1-2,2 1-2,0 0 0,0 0-1,0 0 1,0 0 0,0-1-3,-1 1-1,1 0 2,0 1-1,0 0-1,0 0-1,0 1 0,0 0-2,0 0 4,0 1 0,0-1 1,0 1 0,0 0 0,0 0 1,0 0 0,0 0-2,0-1-2,1 1-2,-1-1-2,0 1-6,0 0-5,0-1-9,2 0-10,-2 0-9,-2 1-12,2-1-11,0 0-13,0 0-9,0-1-10,0 0-13,0 0-14,0 1-12,0-2-17,0 2-4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6-01T10:34:28.4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7 21,'1'-1'24,"-1"1"1,-1 0 0,0 0 27,1 0-28,-1 0-1,1 0-2,-1 0 0,1 0 0,0 0-3,0 0 0,1 0-3,-1 0-1,0 0 0,0 0-4,1 0-2,-1 0-2,0 0-1,0 0-2,0 0 0,1 0-3,-1 0 0,0 0 1,-1 0-2,1 1 1,0-1-2,0 0 0,0 0-1,0-1 3,0 1-1,0 0 1,0-1 2,0 1 0,0 0 2,0 0 0,0 0 3,0 0 0,0 0 2,0 0 1,0 0 4,0 0 1,0 0 2,0 0-2,0 0 2,0 0 1,0 0-2,0 0-3,1 0-2,-1 0-1,-1 0-2,1 0 0,-1 0-3,1 0-1,0 0-1,0 0 1,0 0-1,1 0-3,-1-1 2,1 1-1,-1 0 0,0 0-1,0 0 0,0 0-1,0 0 1,-1 0 3,1 0-3,-2-1 1,1 1-1,-1 0 2,2 0-1,0 0 2,0 1-2,0 0 1,2-1 2,-1 0-1,-1 0 2,1 0 0,0 0-1,-1 0 0,0 0-2,0 0 3,-1 0 1,1 0 0,0 0-1,-1 0 2,1-1 0,0 1 0,0-1 4,0 1-1,0 0 0,0 0-1,0 0 3,0 0-3,0 0 3,0 0 3,0 0-1,0 0 2,0 0 0,-1 0 0,-1 0 3,2 0 0,0 0 0,0 0-4,0 0-1,0 1 2,0-1-3,0-1 1,0 1-3,0-1-2,0 1 1,0 0-3,0 1 0,0 0-3,0-1 1,0 0-4,2 0 1,-2 0 1,0 0-1,0 0 1,0 0-1,0 0 1,0-1 0,0 1 2,0 0 10,-2 0-8,2 0 2,0 0 7,0 0-2,0 0 2,0 0-2,0 0 2,0 0-3,0 0-2,0 0 1,0 0-3,0 0-2,0-1 0,0 1-2,0 0-4,0 0 3,0 0 0,0 0 0,0 0-3,0 0-2,0 0-1,0 0 1,0 0 4,0 0-3,2 0 1,-1 0-1,-1 0-1,0 0 1,0 0 2,0 0-1,0 0-3,0 0 4,0-1-2,0 1 1,0-1 1,0 1 2,0 0-4,0 0 0,0 1 0,0-1-2,0 0 2,0 1-1,0 0 1,0-1 0,-1 0 3,-1 0 2,2 1 1,0-1 3,0 0-2,0 0-2,0 0-1,0 0 1,0 0-2,0 0 1,0 0-3,0 0-1,0 0-1,-1 0 2,1 0 0,0 0-2,0 0 1,0 0-1,0 0 1,0 0 0,0 0-1,0 0 0,0 0 1,0 0 3,0 0 1,0 0-2,0 0-3,0 0-1,0 0 2,0 1 1,0 0-1,0-1-1,0 0-2,0 0 3,0 0 0,0 0 0,0 0 3,0 0-4,0 0-1,0 0 2,0 0 0,1-1 0,-1 0 0,0 1 0,2 0-1,-2 0 1,0 0 0,0 0 1,-2 0-1,2 0 0,0 0-1,0 0 1,0 1-1,0-1-1,0 0 0,0 1-1,0-1 1,0 0 2,0 0 1,0 0-1,0 0 0,2-1 0,-2 1 3,0 0 0,0 0 0,0 0-3,-2 0 1,2 0 0,0 0-1,0 0 1,0 0-1,0 0-1,0 0 1,0 0 0,0 0-1,0 0 1,0 0 0,0 0-1,0 0-2,0 1 2,0 0 0,0 0 3,0-1-2,0 0-3,2 0 4,-1 0 1,-1 0 0,1 0-1,0 0 0,-1-1-2,0 1 1,0 0 5,1 0-2,0 0-3,0 1 1,-1-1 0,0 1 0,0-1-1,0 0 2,0 1-2,0-1 0,0 0 1,0 0 0,0 0 0,0 0-1,0 0 3,2 0 0,-1 0 0,-1-1 1,0 1 0,-1 0 1,-1 0-1,2 0 0,-1 0 0,0 0 3,1 0 1,0 0-3,0 0-4,-1 0-2,1 0 3,-1 0 0,0 0-2,2 0-3,0 0 7,-1 0-1,0 0 2,0 0-2,0 0-3,0 0 2,0 0 0,0 0-1,0 0-8,0 0 4,0 1 1,0-1 3,0 0 2,0 0-1,0 0-2,0 0 3,0 0 0,0 0-4,0 0 0,0 0 1,1 0 0,0 0 1,0 0 0,-1 0-2,0 0 1,0 0 2,-1 0 0,1 0-1,-1 0 1,0 0-1,1 0 1,0 0 4,0 0-2,1 0 0,-1 0 3,0 0-1,-1-1-2,1 1 2,0 0 0,0 0-2,0 1-1,0-1 4,0 0-4,1 0 1,-1 0 1,0 0-3,0 0 2,0 0-2,0 0 1,0 0-3,1 0 0,-1 0 1,0 0-1,0 0 0,0 1-1,0-1-1,0 0 1,0-1 2,0 0-3,0 1 2,0 0 2,0 0-2,0 0 0,0 0 1,-1 0-1,1 0 0,0 0 2,0 0-2,0 0 0,0 0-2,0 0-1,-1 0 3,1 0 0,0 0 0,0 0 0,0 0 0,0 0-2,0 0 4,0 0-1,0 0-1,0 0 2,1 0-1,-1 0 1,0 0-1,0 0 2,0 0 0,0 0-1,0 1-3,0 0-1,0-1 2,0 0-1,0 0-2,0 0 2,0 0 0,0 0 0,-1 0 2,1 0 1,0 0-2,0 0-1,1 0 0,-1 0-1,0 0 2,0 0 2,0 1-1,0-1-3,0 0 2,0 0 1,0 0 1,0 0 1,0 0-3,1 0 1,0 0-1,-1 0 0,0 0 2,0 0-2,0 0 0,0 0 1,0 0 0,0 0-2,2 0-1,-1 0 2,-1-1-2,0 1 1,0 0 1,0 0-1,0 1 0,0-1 0,0 1 1,-1 0 0,1-1 0,0 0 0,0 0-1,0 0 0,0 0 2,-2 0-1,2 2 4,0-1-3,0-1 0,0 2 1,0-1 2,0-1-1,0 0-3,0 0 2,0 0-2,0 2 1,0-2-1,0 0 2,0 0 0,2 0 0,-2 0 2,0 0-1,0 0 0,0 0 5,0 0-1,0 0-4,0-2 1,0 2 1,0 0-1,0 0-3,0 0 1,0 0-5,0 0 2,0 0 2,0 0 0,0 0-1,-2 0 1,2 0 3,0 0-2,2 0 2,-2 0-4,0 0 0,0 0-2,0 0 1,0 0 0,0 0-2,0 0 2,1 0-1,-1 0 3,0 0-1,0 0 0,0 0 1,0 0-1,0 0 0,0 0-1,0 0 1,0 0-3,0 0 3,0 0 1,0 0 0,0 0 3,-1 0 0,1 2-2,0-2-2,0 0 4,0 0 0,0 0-3,0 0-2,0 0-1,0 0 0,0 0 0,0 0 3,0 0-1,0 0-1,0 0 0,0 0 1,0 0 0,0 0 1,0 0 2,0-2-2,0 2-1,0 0 0,1 0 1,-1 0 2,0 0-1,0 0-2,0 0 2,0 0-1,0 0 2,0 0-2,0 0 0,0 0 0,-1 0-1,1 0 1,0 2-1,0-2 0,0 0 0,0-2 1,0 2 1,0 0-1,0 0 2,0 0-1,0 0 3,1 0-2,-1 0 3,0 0-1,0 0 1,-1 0-2,1 0 0,0 0 1,0 0-3,0 0-2,0 0 0,0 0 3,1 0-1,-1 0-1,0 0-4,0 0 3,0 0 0,0 0 2,0 0-4,0 0 0,0 0 0,0 0 0,0 0 4,0 0-1,0 0-1,0 0-2,0 0 1,0 0-1,0 0 3,0 0-2,0 0-1,0 0 2,0 0 3,0 0 0,0 0-1,0 2-2,-1-2 0,1 1 2,0-1-2,-2 0-1,2 0-2,0 0 3,0 0 0,0 0 1,2 0-1,-2 0 1,0 0 0,0 0-2,0 0 1,0 0-2,0 0-1,-2 0-1,2-1-2,0 1 6,0-2 0,2 2 0,-2 2 1,0-2-2,-2 1 2,2-1 2,0 0 2,0 0-5,0 0 1,2 0 0,-1 0 2,-1 0-1,0 2 3,0-2-5,0 2 0,0-2-1,0 0 1,0 0 1,0 0-2,0 1-1,0-1-2,0 0 3,0 0 1,0 0-2,0 0 2,0 0 1,0 0 1,0 0 1,0 0 0,0 2-1,0-2 2,0 0-2,0 0-2,1 0-2,-1 0-1,0 0-3,0 0 3,0 0 2,0 1-1,-1 1 2,1-2-2,0 0 1,0 0 1,0 0 5,0 1-3,0 0 0,0 0-2,0 0-1,0 0 1,0 0 0,0-1 2,0 0-6,0 0 2,0-1-1,0 1 2,0 0 2,0 0-2,1 0 2,0 0-2,-1 0 4,0-1 0,0 1-1,0 0 0,0 0-3,0 0 2,0 0-3,-1 0 4,1 0-3,0 0 3,0 0-1,0 0 0,0 0 1,0 0-1,0 0 2,0 0-3,-1 0 0,1 0-5,0 0 4,0 0 1,0 0-3,0 0 4,0 0 0,0 0 0,0 0 1,0 0 1,0 0-3,0 0 0,0 0 2,0 0-3,0 0 0,0 0-1,0 0 0,0 0 1,0 0 1,0 0-2,0 0 2,0 0 1,0 0 2,0 0 2,0 1-1,-1 0-1,1 0-8,0-1-4,1 0-12,-1 0-8,0 0-11,0 0-12,0 0-6,0-1-9,-1 1 0,-1 0-5,2 0 0,0 0-5,0-1-5,2 1-9,-2 1-13,-2 0-11,2 0-18,-2 0-17,1 0-20,1-1-3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6-01T10:34:22.9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15,'0'0'20,"0"0"0,0 0 1,0 0 9,0 0-1,0 0 2,0 0 2,0 0 3,0 0 2,0 0-1,0 0 1,0 0-1,1 0-1,-1-2-2,0 2-1,0 0-3,0 2-3,0-2 0,0 0-2,0 0-3,0 0 0,0 0-4,0 0 1,0 0-2,0 0-2,0 0 0,0 0-2,0 0 1,0 0-3,0 0 1,0 0-3,0 2 1,0-2 1,-1 0-2,1 0-1,0 0 0,0-2 0,0 2 0,0 0 0,0 0-1,0 0-2,0 0-1,0 0 2,0 0 0,0 0 1,0 0 2,0 0 2,0 0-1,0 0 2,0 0 2,0 0-1,0 0 2,0 0-2,0 0 10,0 0-13,0 0 13,0 0-21,0 0 2,0 0-3,0 2 1,0-2 0,0 0-2,0 0 1,1 0-1,-1 0-1,0 1-2,0-1 3,0 0-2,-1 0-3,1 0 4,0 0 1,0 0 1,0 0 2,0 0 2,0 0 1,0 0 0,0 0 2,0 0-1,0 0 0,0 0 1,0 0-1,0 0-1,0 0-4,0 0 3,0 0-2,0 0-1,0 0 3,0 0-2,0 0-2,0 0 2,0 0-1,0 0 1,0 0 2,0 0-2,0 0-1,0 0-2,0 0 3,0 0-1,0 0 3,0 0-5,0 0-2,0 0 2,0 0-1,-1 0 1,1 0 0,0 0 0,0 0 0,0 0 1,0 2 3,0-2-2,0 1-1,0-1 2,0 0 2,0 0 0,1 0-3,-1 0 2,0 0-2,0 0 2,0 0 0,0 0-2,0 0-3,0 0-1,0 0 2,0 0-2,0 0 1,0 0 0,0 0 1,0 0-1,0 0 0,0 0 1,0 0-3,0 0 2,0 0 1,0 0-1,0 0-3,0 0 3,0 0 0,0 0 0,0 0 2,0 0 2,0 0-1,0 0 4,0 0 3,0 0 0,0 0 2,0 0 2,0 0 0,0-1 0,0 1 1,0 0-2,0 0-1,0 0-2,0 0-1,0 0 0,0-2-3,0 2 0,-1 0-2,0 0 2,1 0-3,0 0 2,1 0 0,0 0-2,-1 0 4,0 0-1,0 0-1,0 0-4,0 0 2,0 0 1,0 0 0,-1 0-1,1 0 2,0 0-4,0 2 3,0-2 2,0 0 2,0-2-2,0 2-3,0 0 4,0 0-4,0 0 4,0 0 1,0 0 0,0 0 0,0 0 2,0 0 3,0 2-3,0-2 4,0 0 0,0 0-5,0 0-2,0-2-2,0 2 0,0-1 0,0-1-1,0 2 0,0 2-3,0-2 3,0 0 0,0 0 1,0 0-2,0 1 0,0-1 0,0 0-1,0 0-1,0 0-1,0 0-1,0 0 1,0 0 1,0 0 1,0 0-1,0 0 0,0 0 3,0 0-3,0 0 1,0 2 0,0-2-1,0 0 0,0 0 1,0 0 3,0 0 0,0 0 3,0-2 1,0 2-1,0 0 2,0 0-2,-1 0 0,1 0 0,0 0 0,0 0 0,0 0-1,0 0 1,0 0 0,0 0 0,0 0-1,0 0 1,1 0-1,0 0 1,-1 0 1,0 0-1,0 2 0,0-2 0,0 0-1,0 0-1,0 0 0,0 0-4,0 0-1,0 0 5,0 0-5,-1 0-2,1 0 2,0 0-1,0 0 0,0 0-1,0 0 2,0 0 0,0 0 1,0 1 3,0-1-1,0 0-2,0 0-1,0 0 2,0 0 0,0 0-5,0-1 3,0 1-2,0 0-1,0 0 5,0 0 0,0 0-3,0 0 1,0 0-2,0 0 3,1 0-1,-1 0-3,0 0-2,0 0 2,0 0 1,0 0 6,-1-2-2,0 2-3,1 0 2,0 2-1,0-1 3,0-1-4,0 0-1,0 0 0,0 0 0,1 0 1,-1 0 0,0 0 1,0 0 0,-1 0 0,1 0 3,0 0-7,0 0-3,1 1-1,-1-1-8,0 3-13,1-3-16,-1 0-14,0 2-20,0-2-16,0 2-20,0-1-21,0-1-20,0 0-13,0 0-12,0 0-16,0 0-2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6-01T10:33:23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 24,'1'0'60,"0"0"-6,0 0-1,0 0 0,0 2-1,-1 1-2,2-3-8,0 0-1,-1 3-1,0-1 1,1 1-2,-1-3 0,0 3-1,1-1 1,-1 0-1,0 1 1,0-3-1,0 3 1,0-1-3,0 1 1,0 1-1,-1-1-3,1 0 0,0-1-3,0 1-4,0-1-5,0-1-4,-1 4 7,0-1-7,1-4-12,-1 0 1,0 0 1,0 0 0,0 0 0,0-2 1,0 0 1,-1 1 2,1-3-6,-1 1 0,-1-2 0,1 0-6,0 0-6,1 0-7,-1-3-13,0 3-11,0-3-12,0 0-13,-1 0-18,0 0-16,0 0-17,1 1-19,-1 0-19,0 1-30,-1-1-5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6-01T10:33:17.9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6 28,'1'0'75,"0"0"1,-1 0 0,0 0 3,-1 0 1,1 0 1,0 0 0,0 0-5,1 1-5,-1 1-3,1-2 3,0 3-2,1-1 1,0 1-2,-2 0-3,1 2-9,0 0 0,0 0-9,-1-1-10,2 2-9,-1-1-11,0 0-6,0 7 7,2-9-13,-3-2-4,2-1 2,0 0-2,-1-2-1,0-1 1,1-1 2,-1-1-2,1 0 0,0 0-1,0-1 0,-1 0 0,0-1 0,0 1 0,0-2 0,-1 3 0,0-5 0,-1 2 0,-1 3-1,2-3 0,-2 3 0,1 0 5,-1 0-3,0 2 4,2-1-1,-1 3 0,-2-1-2,2 0 1,-2 1-1,2 1-5,-2 0-1,2 1-10,-1 1-9,-1 1-17,1 1-18,0-1-29,1-1-31,0-1-35,0 1-38,1-2-49,0 0-7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18T11:22:54.6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33,'1'-1'26,"-1"1"-6,0 1-1,0 0 0,0-1-2,0 0 2,0 0-3,1 0-2,0 3-1,-1-3-2,1 0-5,-1 3-2,0-2-1,1-1-6,1 1-12,0-1-12,0 0-14,0 0-18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6-01T10:33:14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9 2,'-1'0'47,"0"1"2,1 0 3,-1 0 5,0-1 2,1 0 3,0 1 2,0 0 5,0 1 3,0 0 3,0 1 1,0 1-4,0 0-3,0 0-8,0 0-5,0-2-10,0 3-9,1-2-7,-1 1-7,0 1-3,0-1-5,0 0 0,1-2-5,-1 3 3,1-2-4,0 1-7,0-1-1,0-2-1,-1 1-1,1 0 1,0-2 4,-1 1-6,1 1 1,0-2 1,0-2 0,1 1 1,0-1 0,-1-1-1,1-2 2,0 0-2,-1 0 1,1 0 0,-1 0 2,0 0-1,0 0-2,-1 0-3,0 0 0,0 1 1,0-2 0,-1 3 0,0-2-2,-1 1 1,1 1 3,-1 0 1,-1 1 3,2 1-1,-1-1 3,0 1 3,1 0 3,-1 0-1,0 1-1,1 0-2,-1 1-2,1-1 1,0 0-3,0 1-4,0 0-1,0 3 0,0-1-5,1 0-6,0-1-15,0 2-93,0-2 22,0-2-33,2 0-36,1 0-39,-1 0-87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6-01T10:31:51.0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2,'1'-2'5,"-1"0"2,0 0-1,0 1 1,0-1-5,0 2 2,0-1 1,0-1-3,0 2 1,0 0 3,0 0-2,0-1-2,0 0 0,0 0 1,0 1-1,0 0 3,1 0 0,-1 0-4,0 0 0,1 0 0,-1 0 1,0 1-2,0-1-4,-1 1 1,1 0 0,0-1 0,0 2 3,0-2 0,0 0 0,0 0 1,0 1 4,0-1-2,0 0 0,0 0 0,0 0-1,0-1-2,0 1 0,0-2 0,0 2 1,0 0-1,0 0 1,0 0-4,0 0 1,0 0 1,0-1-3,-1 1 0,1 0-2,0 1-2,0-1-5,0 0 1,0 0-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6-01T10:31:06.6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01,'0'0'75,"0"0"-3,0 0 4,1 0 3,0 0 5,4 0 163,-4 0-173,1 0-1,3 3 141,-3-3-141,-1 2 2,2-2 3,-1 2 2,1-2 4,-1 1-2,1-1-4,-1 0-3,1 0-5,-1 0-6,1 0-10,0 0-7,0 0-4,0 2-7,0-2-4,0 0-8,1 0-5,-1 0-5,1 0 1,3 0 3,-2 0-13,-1 0-5,1 0-1,-1-2 1,0 2-1,0 0-1,0 0 2,0 0-1,0 0 1,0 0 0,-1 0 1,0 0-1,1 0 0,-2 0-1,3 0-27,1 0-239,-5 0 160,0 0-15,-1 0-13,1 0-14,0 0-8,-1 2-6,1 0-4,-1-1-6,1 1-14,0 1-44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6-01T10:29:23.4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1,'2'1'40,"5"4"475,-6-4-430,-1-1-9,0 1 48,0-1-76,1 0-10,0 0-8,0 1-10,-1-1-5,1 1-2,0 0-3,0 0-3,0 0-3,-1 0-3,1 0-5,0 1-7,0-1-12,0 0-13,0-1-14,0 0-16,2-1-19,-2-1-24,0 0-27,0-2-34,-1-1-6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2</TotalTime>
  <Pages>15</Pages>
  <Words>1144</Words>
  <Characters>6522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7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36</cp:revision>
  <dcterms:created xsi:type="dcterms:W3CDTF">2021-03-13T09:26:00Z</dcterms:created>
  <dcterms:modified xsi:type="dcterms:W3CDTF">2024-05-20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